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Override1.xml" ContentType="application/vnd.openxmlformats-officedocument.themeOverrid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84" r:id="rId4"/>
    <p:sldMasterId id="2147483696" r:id="rId5"/>
    <p:sldMasterId id="2147483708" r:id="rId6"/>
    <p:sldMasterId id="2147483720" r:id="rId7"/>
  </p:sldMasterIdLst>
  <p:sldIdLst>
    <p:sldId id="301" r:id="rId8"/>
    <p:sldId id="299" r:id="rId9"/>
    <p:sldId id="258" r:id="rId10"/>
    <p:sldId id="257" r:id="rId11"/>
    <p:sldId id="380" r:id="rId12"/>
    <p:sldId id="335" r:id="rId13"/>
    <p:sldId id="381" r:id="rId14"/>
    <p:sldId id="341" r:id="rId15"/>
    <p:sldId id="367" r:id="rId16"/>
    <p:sldId id="348" r:id="rId17"/>
    <p:sldId id="382" r:id="rId18"/>
    <p:sldId id="383" r:id="rId19"/>
    <p:sldId id="384" r:id="rId20"/>
    <p:sldId id="276" r:id="rId21"/>
    <p:sldId id="354" r:id="rId22"/>
    <p:sldId id="356" r:id="rId23"/>
    <p:sldId id="296" r:id="rId24"/>
    <p:sldId id="365" r:id="rId25"/>
    <p:sldId id="373" r:id="rId26"/>
    <p:sldId id="374" r:id="rId27"/>
    <p:sldId id="375" r:id="rId28"/>
    <p:sldId id="376" r:id="rId29"/>
    <p:sldId id="377" r:id="rId30"/>
    <p:sldId id="378" r:id="rId31"/>
    <p:sldId id="379" r:id="rId32"/>
    <p:sldId id="385" r:id="rId33"/>
    <p:sldId id="386" r:id="rId34"/>
    <p:sldId id="387" r:id="rId3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9" d="100"/>
          <a:sy n="69" d="100"/>
        </p:scale>
        <p:origin x="69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tableStyles" Target="tableStyles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slide" Target="slides/slide22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presProps" Target="presProps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8" Type="http://schemas.openxmlformats.org/officeDocument/2006/relationships/slide" Target="slides/slide1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Master" Target="../slideMasters/slideMaster4.xml"/><Relationship Id="rId1" Type="http://schemas.openxmlformats.org/officeDocument/2006/relationships/themeOverride" Target="../theme/themeOverride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3F7FC2-41FB-444E-B716-B46BAF3AB2A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8C24683-667B-40E1-8940-C5961AAFB1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E3EA07-7235-44DC-BAA4-2247BD5933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E74341-F503-4502-B01E-F5E80500ABAA}" type="datetimeFigureOut">
              <a:rPr lang="en-US" smtClean="0"/>
              <a:t>14-Oct-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BE585C9-02C1-41F3-989B-0851CBC5A7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D5441E-3B3D-471C-860C-E9240E41BD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940B8A-44FE-4215-BF1A-61DD8C59ED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54658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5A59C7-635A-4644-AEC3-9BB8E296F8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65FC930-45C0-4CE6-962C-2BA6C98601E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F627450-C3AE-4AC8-A143-29D60BBCFC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E74341-F503-4502-B01E-F5E80500ABAA}" type="datetimeFigureOut">
              <a:rPr lang="en-US" smtClean="0"/>
              <a:t>14-Oct-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34CF7BC-86D1-4BE0-866D-BA70501B7C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EBFA9D-608F-4C3D-A500-CFD4FA3C56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940B8A-44FE-4215-BF1A-61DD8C59ED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3955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F81E5A3-7FCE-4A2D-BDE6-36ED0E4B072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E441594-4B8F-4245-A783-1835B28996F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EF732C-9390-4ADB-9403-DA59CEC375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E74341-F503-4502-B01E-F5E80500ABAA}" type="datetimeFigureOut">
              <a:rPr lang="en-US" smtClean="0"/>
              <a:t>14-Oct-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DEE7DE2-03CC-450B-8D7B-DB3AD5A2A0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9ECE66B-2D58-48BA-AB39-25D49F55EF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940B8A-44FE-4215-BF1A-61DD8C59ED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032358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08971C-679F-404A-A8A3-ADF37EDEBF8B}" type="datetimeFigureOut">
              <a:rPr lang="en-US" smtClean="0"/>
              <a:t>14-Oct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F23F7-C4BA-4826-B9D9-28786079D3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35011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08971C-679F-404A-A8A3-ADF37EDEBF8B}" type="datetimeFigureOut">
              <a:rPr lang="en-US" smtClean="0"/>
              <a:t>14-Oct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F23F7-C4BA-4826-B9D9-28786079D3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80462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08971C-679F-404A-A8A3-ADF37EDEBF8B}" type="datetimeFigureOut">
              <a:rPr lang="en-US" smtClean="0"/>
              <a:t>14-Oct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F23F7-C4BA-4826-B9D9-28786079D3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210348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08971C-679F-404A-A8A3-ADF37EDEBF8B}" type="datetimeFigureOut">
              <a:rPr lang="en-US" smtClean="0"/>
              <a:t>14-Oct-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F23F7-C4BA-4826-B9D9-28786079D3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572178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08971C-679F-404A-A8A3-ADF37EDEBF8B}" type="datetimeFigureOut">
              <a:rPr lang="en-US" smtClean="0"/>
              <a:t>14-Oct-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F23F7-C4BA-4826-B9D9-28786079D3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156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08971C-679F-404A-A8A3-ADF37EDEBF8B}" type="datetimeFigureOut">
              <a:rPr lang="en-US" smtClean="0"/>
              <a:t>14-Oct-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F23F7-C4BA-4826-B9D9-28786079D3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124396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08971C-679F-404A-A8A3-ADF37EDEBF8B}" type="datetimeFigureOut">
              <a:rPr lang="en-US" smtClean="0"/>
              <a:t>14-Oct-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F23F7-C4BA-4826-B9D9-28786079D3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586727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08971C-679F-404A-A8A3-ADF37EDEBF8B}" type="datetimeFigureOut">
              <a:rPr lang="en-US" smtClean="0"/>
              <a:t>14-Oct-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F23F7-C4BA-4826-B9D9-28786079D3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48057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8D3B78-BB47-4E56-BAC3-E278AE1FB7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8D1E02D-4171-4167-BD5E-7A0F75FA69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C01122-143B-4BAB-8B22-0D7806F8DA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E74341-F503-4502-B01E-F5E80500ABAA}" type="datetimeFigureOut">
              <a:rPr lang="en-US" smtClean="0"/>
              <a:t>14-Oct-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C530364-C7B2-42D7-A995-466C190270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12A084-0068-4A0B-965C-30E168025D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940B8A-44FE-4215-BF1A-61DD8C59ED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17160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08971C-679F-404A-A8A3-ADF37EDEBF8B}" type="datetimeFigureOut">
              <a:rPr lang="en-US" smtClean="0"/>
              <a:t>14-Oct-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F23F7-C4BA-4826-B9D9-28786079D3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807503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08971C-679F-404A-A8A3-ADF37EDEBF8B}" type="datetimeFigureOut">
              <a:rPr lang="en-US" smtClean="0"/>
              <a:t>14-Oct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F23F7-C4BA-4826-B9D9-28786079D3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174165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08971C-679F-404A-A8A3-ADF37EDEBF8B}" type="datetimeFigureOut">
              <a:rPr lang="en-US" smtClean="0"/>
              <a:t>14-Oct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F23F7-C4BA-4826-B9D9-28786079D3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983836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-Oct-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317523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-Oct-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662250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-Oct-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129727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-Oct-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359514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-Oct-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250537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-Oct-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501077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-Oct-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98910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ED8C3E-182B-4920-8A83-816839BFCB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AEAF47E-D6BB-4543-A1F6-9E8D54B8E5B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D7BA646-F4DF-48C7-91F9-8F3A305CAF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E74341-F503-4502-B01E-F5E80500ABAA}" type="datetimeFigureOut">
              <a:rPr lang="en-US" smtClean="0"/>
              <a:t>14-Oct-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80A98C0-AB6D-4304-A937-1C709AB94C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E08317A-E17E-475E-A286-C85941EF07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940B8A-44FE-4215-BF1A-61DD8C59ED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276561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-Oct-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686512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-Oct-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628973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-Oct-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940701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-Oct-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344466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D1AA476-2E1E-4D06-BB66-580B6863C5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E98E5D-E998-46F4-B22E-09E088EC5CBA}" type="datetimeFigureOut">
              <a:rPr lang="en-US"/>
              <a:pPr>
                <a:defRPr/>
              </a:pPr>
              <a:t>14-Oct-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2ED504-BF2E-4389-B4CD-CD75ACF545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987F4E-AA20-4D1A-86D8-BC3F6F3408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269F9E55-22AF-45F9-8DF8-C4679B9CAA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668889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E5421C2-9E30-433D-9FBC-FC83ABC19C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48E7B9-1D33-41E9-B8DE-D8A4CF587CE0}" type="datetimeFigureOut">
              <a:rPr lang="en-US"/>
              <a:pPr>
                <a:defRPr/>
              </a:pPr>
              <a:t>14-Oct-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DEE5A54-1CA3-4520-AFEE-34B3AB68DB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4349086-8629-43A3-80FB-4CB7CD5C7F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6AD35B-6466-403E-8081-53FCF3EAD2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435467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7D7B7CF-91C6-4FBC-A9F1-B394299050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52EDF9-CDB2-4B3D-92F4-7B3BD854843A}" type="datetimeFigureOut">
              <a:rPr lang="en-US"/>
              <a:pPr>
                <a:defRPr/>
              </a:pPr>
              <a:t>14-Oct-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7350EC-F76F-4B50-80EB-93318924DD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74BA8E-6DAD-4CD4-9150-E71FF3D8D8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FABA78-8C45-4633-BA87-2CBFD75F81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682913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6142D6DE-2DA2-4B28-8AD5-09B7634958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4F359C-A345-42E0-B6C7-BDDCD8E4B3AB}" type="datetimeFigureOut">
              <a:rPr lang="en-US"/>
              <a:pPr>
                <a:defRPr/>
              </a:pPr>
              <a:t>14-Oct-18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49DA825D-6FDA-49BC-97A0-47BBAB61F6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7F54C10F-A2BB-4D69-AF50-03711827BD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BB9F70-5CDC-424F-B7E5-E79CA7AA4B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191731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1CD09EF5-F122-4DE1-94D4-A9521DCB5F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A339EE-1C22-48F6-A418-93FF0AEE785C}" type="datetimeFigureOut">
              <a:rPr lang="en-US"/>
              <a:pPr>
                <a:defRPr/>
              </a:pPr>
              <a:t>14-Oct-18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CA629E59-4D11-49BA-9E2C-76777AB6E0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748F84D4-A296-457D-A5D5-77F6ACFDD9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6216BF-5FC9-4B2C-9A20-847F81B616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412160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E3624AF-0BAE-4C06-9371-6A5F4EFD42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C26147-831E-4E59-8A40-2C71266357A2}" type="datetimeFigureOut">
              <a:rPr lang="en-US"/>
              <a:pPr>
                <a:defRPr/>
              </a:pPr>
              <a:t>14-Oct-18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63FCF1B7-43BE-4606-A7F3-39FB51D47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0A2211DD-65D2-47E3-A20E-98AEB8F640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C5EC66-243F-420A-A870-5EBF92383D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9244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090CA9-C6BC-48FD-B0FF-F31F719848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6C91BA-901A-451A-B0D9-3EBD03E1922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7AD3428-6674-40A3-9979-90DF35FDEFF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E6AC145-DFD1-4F35-8BA7-065620FBAD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E74341-F503-4502-B01E-F5E80500ABAA}" type="datetimeFigureOut">
              <a:rPr lang="en-US" smtClean="0"/>
              <a:t>14-Oct-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7759A31-ED29-4D99-92B2-543DC4FB4E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1CA9422-A134-4F0D-9053-640936A395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940B8A-44FE-4215-BF1A-61DD8C59ED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96643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F6D00AAC-B4AD-42A3-AD40-4C83F67143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C9D517-C3FF-456A-9E92-88A34C526CFF}" type="datetimeFigureOut">
              <a:rPr lang="en-US"/>
              <a:pPr>
                <a:defRPr/>
              </a:pPr>
              <a:t>14-Oct-18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57546145-4B6A-432F-89BB-616E2D2856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CD795333-253A-49EC-BD9B-8824B57530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7D1AB5-B523-4538-BC62-3E30006542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699241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E81838CA-373D-4FCF-AA61-1FFEFEFD94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EBAB1D-ED13-4BB9-9B39-7BCB3ACBDD96}" type="datetimeFigureOut">
              <a:rPr lang="en-US"/>
              <a:pPr>
                <a:defRPr/>
              </a:pPr>
              <a:t>14-Oct-18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ED96D0E-1987-49C6-B30A-B9ECB00CEF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6E91184E-B441-4DD7-8907-43D14D7CE4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A1F54A-C7B0-441C-B04C-DCEC49C689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896238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CB4AF946-DB5F-4703-962A-F6A5840996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EA0EA5-D516-4DBF-B94B-2FF76CA72EF9}" type="datetimeFigureOut">
              <a:rPr lang="en-US"/>
              <a:pPr>
                <a:defRPr/>
              </a:pPr>
              <a:t>14-Oct-18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D3E53B1-6565-4635-A302-F3499B9E11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49D12479-3062-4E88-A42C-767D73E9DF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A1F8C2-633E-4A10-A595-C8A2FADA7A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036429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6887842-8D45-48AF-820B-F1FCA543DB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58551E-BC1F-4F56-A408-4B77C132ACDD}" type="datetimeFigureOut">
              <a:rPr lang="en-US"/>
              <a:pPr>
                <a:defRPr/>
              </a:pPr>
              <a:t>14-Oct-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540CEBB-C73C-4CDE-B855-FE4BD9BC00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8366174-EB91-4F18-8453-B90FC9886C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E3ABE7-82AC-4A5C-B43C-76671F5987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605411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D5A3222-5A5B-4BEA-8BE3-B589B14A4C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B6A68D-42E2-4286-B491-1CB5FCAAE946}" type="datetimeFigureOut">
              <a:rPr lang="en-US"/>
              <a:pPr>
                <a:defRPr/>
              </a:pPr>
              <a:t>14-Oct-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64278D9-18C0-4476-8F10-1C4D6B7156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DBDE0F-1541-48CD-B8F4-915A5A9C5F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F5B52B-061A-451C-8CB4-A16BC7749C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132701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F254BD-47D6-4B2B-94F4-F3C09D5BE87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7958227-5363-4329-AD5B-77B0F68384C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E1544E7-1433-48EB-B77C-433AB63180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1C5AD4-8F89-4102-A5DA-882A227D848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-Oct-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F2BA90B-52FD-43DE-8DD7-54AAC07F79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DBE8EB7-4A7A-48D4-A72B-AF2126641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E48C4C-0CAF-4DC3-9BFA-1ADF20464C4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396230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838DFA-CEFE-42D6-86D3-5284D058A9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9E2A4DD-8017-47F8-AA98-BFA031F182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42AF90B-D810-491C-92A8-2328BB4141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1C5AD4-8F89-4102-A5DA-882A227D848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-Oct-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DEBD41E-0EE0-4DC5-85C6-223FA4B240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06E95CA-5211-4EF0-836D-815591E583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E48C4C-0CAF-4DC3-9BFA-1ADF20464C4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414166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289F0B-758A-4535-A419-7BBB508318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F1C3E02-BCD1-49E0-B8B9-E05265D488B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4CE8CF1-5DB2-447B-8C0D-43BE754FCE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1C5AD4-8F89-4102-A5DA-882A227D848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-Oct-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47E4867-F06B-46C2-816A-30E011D43E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23339C-AD8B-41FF-8810-D51319CC90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E48C4C-0CAF-4DC3-9BFA-1ADF20464C4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691673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1F52C3-9676-463C-8B76-B302793C9F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3A945B7-1D54-4A8A-B633-9D3FB69976E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4F2ACC8-6445-4F63-8916-0874C8A8679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84644B7-8CAD-426B-AEA8-D24D683D2C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1C5AD4-8F89-4102-A5DA-882A227D848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-Oct-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524A488-9FF6-4075-91F4-CA94C8AAFA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524F222-28A9-4756-A6A5-E69534CE6F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E48C4C-0CAF-4DC3-9BFA-1ADF20464C4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740969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E0A5F5-EA86-4882-94A6-53F4D81C51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99F1CAE-50A7-4B8F-9A86-F280073903E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DF030E8-E96D-4297-9B20-704247B01CD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822104C-8107-443A-8B9F-AD3BDA9D50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E1F5D95-D0F5-4F02-A7E9-765A5B0A510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6969F23-E001-401B-B4ED-94BA36CD7F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1C5AD4-8F89-4102-A5DA-882A227D848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-Oct-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3B27EE9-8D81-4D43-9591-E6FD7A53AA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E358972-B831-4B3D-9E30-CA5EB7FB5C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E48C4C-0CAF-4DC3-9BFA-1ADF20464C4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17766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0B0B66-777D-4A15-8524-B95756CD4F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88A5AE3-7207-466A-8624-087E256F176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5C70321-DE63-413B-8CD6-52FD54577E0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D62C95C-6BB7-405E-A1AE-E9F3472A416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8EC7E8E-68BA-41D3-9C30-EB435C6BC9F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9E82FED-1811-49B6-B865-9837287BC6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E74341-F503-4502-B01E-F5E80500ABAA}" type="datetimeFigureOut">
              <a:rPr lang="en-US" smtClean="0"/>
              <a:t>14-Oct-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0770BE1-0860-4012-B43D-3C927C8EC9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351E9A7-1097-4425-B815-C612D0A52A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940B8A-44FE-4215-BF1A-61DD8C59ED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5137236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EF72CC-F630-466D-B2F8-295202A40E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DF08E11-F626-4AAD-8B5B-7C13B56A52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1C5AD4-8F89-4102-A5DA-882A227D848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-Oct-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5E921B2-05BC-4265-A83B-18B392DBB9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9FA6440-E8DD-411C-BFFF-9064A64BAF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E48C4C-0CAF-4DC3-9BFA-1ADF20464C4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295688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73D9BB3-F1A5-4054-9412-30D17AA343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1C5AD4-8F89-4102-A5DA-882A227D848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-Oct-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AF53C24-8C6C-4754-9B2D-0BDFE96346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9ADEEAE-B191-42A8-9EC9-362016EFA1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E48C4C-0CAF-4DC3-9BFA-1ADF20464C4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198202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EF4947-CD86-4DA0-875B-AAED380EF1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9AA1B3-3476-47FB-A940-8068D251D4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7E8376A-1373-4911-9554-C420CCA969E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ED44233-B012-4CA0-B7F7-42F7321B46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1C5AD4-8F89-4102-A5DA-882A227D848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-Oct-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9A823CE-D616-422E-9981-45FE872FB1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AFDFAF8-DFAB-42A6-841B-1AF7A35664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E48C4C-0CAF-4DC3-9BFA-1ADF20464C4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66719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21D2FE-8066-48DD-A758-32C7CC03D9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FDC8E9D-5772-4025-A010-EDF77C5418D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062DD43-68D2-4358-A780-5E93673B7ED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59BECF1-3027-4614-A54F-FD2D9F7634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1C5AD4-8F89-4102-A5DA-882A227D848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-Oct-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442A719-30FA-4E1B-B234-C63A6F3051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9A13C7C-21E5-4240-98FB-015FDB94A0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E48C4C-0CAF-4DC3-9BFA-1ADF20464C4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449991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7D43A6-46CD-4884-9BA6-9C85F72BDF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2A9B27D-026E-4B6B-AD27-E51AF30D847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F6B71BE-82A7-4CE6-A0D3-E99D2FC675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1C5AD4-8F89-4102-A5DA-882A227D848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-Oct-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47889EC-45EC-4871-9AAA-38BA0E1A57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1867D55-298E-48E0-89E9-9D0E1ACF6F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E48C4C-0CAF-4DC3-9BFA-1ADF20464C4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088687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773491D-4029-4BD0-AFD1-BC1CFDAC87B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25569E6-578B-4B61-8773-92961407187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A6ECCD-B02D-4F51-BBDF-52CD22C603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1C5AD4-8F89-4102-A5DA-882A227D848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-Oct-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C5B5448-AF74-41C9-9AA2-1B304C789D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43187D-02D8-4916-8328-6EEC68F0E0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E48C4C-0CAF-4DC3-9BFA-1ADF20464C4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125979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33848B-12A6-4C28-9564-09B4BA723247}" type="datetimeFigureOut">
              <a:rPr lang="en-US" smtClean="0"/>
              <a:pPr/>
              <a:t>14-Oct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CB935-DA0F-4B67-81F6-839C47A4693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362821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33848B-12A6-4C28-9564-09B4BA723247}" type="datetimeFigureOut">
              <a:rPr lang="en-US" smtClean="0"/>
              <a:pPr/>
              <a:t>14-Oct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CB935-DA0F-4B67-81F6-839C47A4693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0856720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33848B-12A6-4C28-9564-09B4BA723247}" type="datetimeFigureOut">
              <a:rPr lang="en-US" smtClean="0"/>
              <a:pPr/>
              <a:t>14-Oct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CB935-DA0F-4B67-81F6-839C47A4693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1775658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33848B-12A6-4C28-9564-09B4BA723247}" type="datetimeFigureOut">
              <a:rPr lang="en-US" smtClean="0"/>
              <a:pPr/>
              <a:t>14-Oct-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CB935-DA0F-4B67-81F6-839C47A4693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06681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6869A5-2540-4F4E-A355-101D042A62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7F99E5E-DBF6-4323-8B1D-F8015BA3E5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E74341-F503-4502-B01E-F5E80500ABAA}" type="datetimeFigureOut">
              <a:rPr lang="en-US" smtClean="0"/>
              <a:t>14-Oct-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FD7DE5B-8F08-4B29-A5F4-748FCEFA76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3E9551E-1E4C-47DC-9E9A-93ABF6BA59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940B8A-44FE-4215-BF1A-61DD8C59ED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4992912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33848B-12A6-4C28-9564-09B4BA723247}" type="datetimeFigureOut">
              <a:rPr lang="en-US" smtClean="0"/>
              <a:pPr/>
              <a:t>14-Oct-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CB935-DA0F-4B67-81F6-839C47A4693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844722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33848B-12A6-4C28-9564-09B4BA723247}" type="datetimeFigureOut">
              <a:rPr lang="en-US" smtClean="0"/>
              <a:pPr/>
              <a:t>14-Oct-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CB935-DA0F-4B67-81F6-839C47A4693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2745179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33848B-12A6-4C28-9564-09B4BA723247}" type="datetimeFigureOut">
              <a:rPr lang="en-US" smtClean="0"/>
              <a:pPr/>
              <a:t>14-Oct-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CB935-DA0F-4B67-81F6-839C47A4693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4905028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33848B-12A6-4C28-9564-09B4BA723247}" type="datetimeFigureOut">
              <a:rPr lang="en-US" smtClean="0"/>
              <a:pPr/>
              <a:t>14-Oct-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CB935-DA0F-4B67-81F6-839C47A4693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4935362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33848B-12A6-4C28-9564-09B4BA723247}" type="datetimeFigureOut">
              <a:rPr lang="en-US" smtClean="0"/>
              <a:pPr/>
              <a:t>14-Oct-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CB935-DA0F-4B67-81F6-839C47A4693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823734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33848B-12A6-4C28-9564-09B4BA723247}" type="datetimeFigureOut">
              <a:rPr lang="en-US" smtClean="0"/>
              <a:pPr/>
              <a:t>14-Oct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CB935-DA0F-4B67-81F6-839C47A4693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2762193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33848B-12A6-4C28-9564-09B4BA723247}" type="datetimeFigureOut">
              <a:rPr lang="en-US" smtClean="0"/>
              <a:pPr/>
              <a:t>14-Oct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CB935-DA0F-4B67-81F6-839C47A4693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3952967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B5B027-BC47-4A98-AA16-AECD551F6445}" type="datetimeFigureOut">
              <a:rPr lang="en-US" smtClean="0"/>
              <a:t>14-Oct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09C68F-AE5D-43EA-AE0D-E79F1158AB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889173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B5B027-BC47-4A98-AA16-AECD551F6445}" type="datetimeFigureOut">
              <a:rPr lang="en-US" smtClean="0"/>
              <a:t>14-Oct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09C68F-AE5D-43EA-AE0D-E79F1158AB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723589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B5B027-BC47-4A98-AA16-AECD551F6445}" type="datetimeFigureOut">
              <a:rPr lang="en-US" smtClean="0"/>
              <a:t>14-Oct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09C68F-AE5D-43EA-AE0D-E79F1158AB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02934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FC38AA8-7E96-4AFE-95A8-8A80BA6A5C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E74341-F503-4502-B01E-F5E80500ABAA}" type="datetimeFigureOut">
              <a:rPr lang="en-US" smtClean="0"/>
              <a:t>14-Oct-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3F95BED-F778-4EEC-9312-A91DA7EAB7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5BB0ABE-21AE-4B00-9B9E-DE252A96F9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940B8A-44FE-4215-BF1A-61DD8C59ED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53896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B5B027-BC47-4A98-AA16-AECD551F6445}" type="datetimeFigureOut">
              <a:rPr lang="en-US" smtClean="0"/>
              <a:t>14-Oct-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09C68F-AE5D-43EA-AE0D-E79F1158AB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0568082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B5B027-BC47-4A98-AA16-AECD551F6445}" type="datetimeFigureOut">
              <a:rPr lang="en-US" smtClean="0"/>
              <a:t>14-Oct-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09C68F-AE5D-43EA-AE0D-E79F1158AB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1936528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B5B027-BC47-4A98-AA16-AECD551F6445}" type="datetimeFigureOut">
              <a:rPr lang="en-US" smtClean="0"/>
              <a:t>14-Oct-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09C68F-AE5D-43EA-AE0D-E79F1158AB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7062871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B5B027-BC47-4A98-AA16-AECD551F6445}" type="datetimeFigureOut">
              <a:rPr lang="en-US" smtClean="0"/>
              <a:t>14-Oct-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09C68F-AE5D-43EA-AE0D-E79F1158AB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4118891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B5B027-BC47-4A98-AA16-AECD551F6445}" type="datetimeFigureOut">
              <a:rPr lang="en-US" smtClean="0"/>
              <a:t>14-Oct-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09C68F-AE5D-43EA-AE0D-E79F1158AB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1805643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B5B027-BC47-4A98-AA16-AECD551F6445}" type="datetimeFigureOut">
              <a:rPr lang="en-US" smtClean="0"/>
              <a:t>14-Oct-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09C68F-AE5D-43EA-AE0D-E79F1158AB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0015626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B5B027-BC47-4A98-AA16-AECD551F6445}" type="datetimeFigureOut">
              <a:rPr lang="en-US" smtClean="0"/>
              <a:t>14-Oct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09C68F-AE5D-43EA-AE0D-E79F1158AB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3238945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B5B027-BC47-4A98-AA16-AECD551F6445}" type="datetimeFigureOut">
              <a:rPr lang="en-US" smtClean="0"/>
              <a:t>14-Oct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09C68F-AE5D-43EA-AE0D-E79F1158AB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0497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8E67D2-557B-4C47-919E-D3B95B7E2D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2F4BF7-3614-400E-85BB-35FB454D95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31CC3E2-5809-481E-9E40-A1515678806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1D6C464-9DD7-400E-AB5F-55AA915D16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E74341-F503-4502-B01E-F5E80500ABAA}" type="datetimeFigureOut">
              <a:rPr lang="en-US" smtClean="0"/>
              <a:t>14-Oct-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BF77372-6795-436C-A751-0290D0954D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2712027-63E8-4688-AF24-8980EA07CC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940B8A-44FE-4215-BF1A-61DD8C59ED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55112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A9DF12-ADA8-4070-8A98-A79C79882E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5CE6588-8CAF-49DB-94DE-5D96BD6CFE2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0A02FDB-4A7F-4942-8C5A-7DD1B22BA71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329821-AD4C-454A-9643-FB06491379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E74341-F503-4502-B01E-F5E80500ABAA}" type="datetimeFigureOut">
              <a:rPr lang="en-US" smtClean="0"/>
              <a:t>14-Oct-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7B39D35-853E-4DD3-9C36-544DCA6386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2BB8629-0CE9-4FEE-BA23-6F7F9E7D64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940B8A-44FE-4215-BF1A-61DD8C59ED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34110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6CB7F41-036B-4857-82B9-674F848F06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579ABC0-4017-4CE6-8E6B-487D5E3A70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4CEF49D-F9E9-4870-BA36-968F4FEE179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E74341-F503-4502-B01E-F5E80500ABAA}" type="datetimeFigureOut">
              <a:rPr lang="en-US" smtClean="0"/>
              <a:t>14-Oct-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C2B2695-A71A-46E6-B440-2F56C912621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74B5C0F-6056-4D6D-BB0D-6B53F44F746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940B8A-44FE-4215-BF1A-61DD8C59ED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18001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08971C-679F-404A-A8A3-ADF37EDEBF8B}" type="datetimeFigureOut">
              <a:rPr lang="en-US" smtClean="0"/>
              <a:t>14-Oct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8F23F7-C4BA-4826-B9D9-28786079D3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43684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-Oct-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60198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AFA1621F-FA9B-466E-A8F6-7C64D9C39911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64A600F2-451A-4906-A5BA-41AE3A47B3D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C16BA6-44C8-40F7-B381-E46F9016F11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B3E409C7-D2A1-4842-8EFC-360B52B71B61}" type="datetimeFigureOut">
              <a:rPr lang="en-US"/>
              <a:pPr>
                <a:defRPr/>
              </a:pPr>
              <a:t>14-Oct-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092F126-99DA-4940-B096-07428C2DAD0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C5245BB-B41D-4EB8-8CB6-1A40794F13C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41A97CDF-E611-44C0-9EB2-53E7966224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43852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F4F44C6-A2C7-4F21-A356-93085DD4B8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815C4BF-899F-4699-BACA-C67B32F89F9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674FF4-ABF6-4A89-9ACF-F105669CD9C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1C5AD4-8F89-4102-A5DA-882A227D848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-Oct-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25B66FE-7AAD-4C51-90DB-4F64B830A1B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6572421-6DD7-46C9-80B5-75422B3647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E48C4C-0CAF-4DC3-9BFA-1ADF20464C4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22035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33848B-12A6-4C28-9564-09B4BA723247}" type="datetimeFigureOut">
              <a:rPr lang="en-US" smtClean="0"/>
              <a:pPr/>
              <a:t>14-Oct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FCB935-DA0F-4B67-81F6-839C47A4693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62309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B5B027-BC47-4A98-AA16-AECD551F6445}" type="datetimeFigureOut">
              <a:rPr lang="en-US" smtClean="0"/>
              <a:t>14-Oct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09C68F-AE5D-43EA-AE0D-E79F1158AB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8018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7" Type="http://schemas.openxmlformats.org/officeDocument/2006/relationships/image" Target="../media/image21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3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6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2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2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2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2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2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2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4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2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4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2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4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2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23.xml"/><Relationship Id="rId3" Type="http://schemas.openxmlformats.org/officeDocument/2006/relationships/slide" Target="slide18.xml"/><Relationship Id="rId7" Type="http://schemas.openxmlformats.org/officeDocument/2006/relationships/slide" Target="slide21.xml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Relationship Id="rId6" Type="http://schemas.openxmlformats.org/officeDocument/2006/relationships/slide" Target="slide20.xml"/><Relationship Id="rId5" Type="http://schemas.openxmlformats.org/officeDocument/2006/relationships/slide" Target="slide22.xml"/><Relationship Id="rId10" Type="http://schemas.openxmlformats.org/officeDocument/2006/relationships/slide" Target="slide25.xml"/><Relationship Id="rId4" Type="http://schemas.openxmlformats.org/officeDocument/2006/relationships/slide" Target="slide19.xml"/><Relationship Id="rId9" Type="http://schemas.openxmlformats.org/officeDocument/2006/relationships/slide" Target="slide2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3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3">
            <a:extLst>
              <a:ext uri="{FF2B5EF4-FFF2-40B4-BE49-F238E27FC236}">
                <a16:creationId xmlns:a16="http://schemas.microsoft.com/office/drawing/2014/main" id="{E3493ED6-6804-4C2B-B460-F93055CBE8B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12763" y="909075"/>
            <a:ext cx="3934546" cy="1248902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0" cap="none" spc="0" normalizeH="0" baseline="0" noProof="0">
                <a:ln w="0"/>
                <a:solidFill>
                  <a:prstClr val="black"/>
                </a:solidFill>
                <a:effectLst>
                  <a:reflection blurRad="6350" stA="53000" endA="300" endPos="35500" dir="5400000" sy="-90000" algn="bl" rotWithShape="0"/>
                </a:effectLst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RƯỜNG TH</a:t>
            </a:r>
            <a:r>
              <a:rPr kumimoji="0" lang="en-US" sz="3200" b="0" i="0" u="none" strike="noStrike" kern="10" cap="none" spc="0" normalizeH="0" baseline="0" noProof="0">
                <a:ln w="0"/>
                <a:solidFill>
                  <a:prstClr val="black"/>
                </a:solidFill>
                <a:effectLst>
                  <a:reflection blurRad="6350" stA="53000" endA="300" endPos="35500" dir="5400000" sy="-90000" algn="bl" rotWithShape="0"/>
                </a:effectLst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PT PHAN CHÂU TRINH</a:t>
            </a:r>
            <a:endParaRPr kumimoji="0" lang="vi-VN" sz="3200" b="0" i="0" u="none" strike="noStrike" kern="10" cap="none" spc="0" normalizeH="0" baseline="0" noProof="0">
              <a:ln w="0"/>
              <a:solidFill>
                <a:prstClr val="black"/>
              </a:solidFill>
              <a:effectLst>
                <a:reflection blurRad="6350" stA="53000" endA="300" endPos="35500" dir="5400000" sy="-90000" algn="bl" rotWithShape="0"/>
              </a:effectLst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0" cap="none" spc="0" normalizeH="0" baseline="0" noProof="0">
              <a:ln w="12700">
                <a:solidFill>
                  <a:srgbClr val="3333CC"/>
                </a:solidFill>
                <a:round/>
                <a:headEnd/>
                <a:tailEnd/>
              </a:ln>
              <a:solidFill>
                <a:srgbClr val="FFFF00">
                  <a:alpha val="50000"/>
                </a:srgbClr>
              </a:solidFill>
              <a:effectLst>
                <a:outerShdw dist="45791" dir="2021404" algn="ctr" rotWithShape="0">
                  <a:srgbClr val="9999FF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AD7333D4-9DF4-462C-966D-6CCF928D20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5519" y="746174"/>
            <a:ext cx="838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6000" b="0" i="0" u="none" strike="noStrike" kern="1200" cap="none" spc="0" normalizeH="0" baseline="0" noProof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.VnTime" panose="020B7200000000000000" pitchFamily="34" charset="0"/>
                <a:ea typeface="+mn-ea"/>
                <a:cs typeface="+mn-cs"/>
                <a:sym typeface="Wingdings" panose="05000000000000000000" pitchFamily="2" charset="2"/>
              </a:rPr>
              <a:t></a:t>
            </a:r>
            <a:endParaRPr kumimoji="0" lang="en-US" altLang="en-US" sz="1800" b="0" i="0" u="none" strike="noStrike" kern="1200" cap="none" spc="0" normalizeH="0" baseline="0" noProof="0">
              <a:ln w="0"/>
              <a:solidFill>
                <a:prstClr val="black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.VnTime" panose="020B7200000000000000" pitchFamily="34" charset="0"/>
              <a:ea typeface="+mn-ea"/>
              <a:cs typeface="+mn-cs"/>
            </a:endParaRPr>
          </a:p>
        </p:txBody>
      </p:sp>
      <p:sp>
        <p:nvSpPr>
          <p:cNvPr id="6" name="Text Box 9">
            <a:extLst>
              <a:ext uri="{FF2B5EF4-FFF2-40B4-BE49-F238E27FC236}">
                <a16:creationId xmlns:a16="http://schemas.microsoft.com/office/drawing/2014/main" id="{7B60983A-0819-4B85-8C93-2D2D922363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0219" y="1634535"/>
            <a:ext cx="266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ÓA HỌC 11</a:t>
            </a:r>
          </a:p>
        </p:txBody>
      </p:sp>
      <p:pic>
        <p:nvPicPr>
          <p:cNvPr id="1026" name="Picture 2" descr="HÃ¬nh áº£nh cÃ³ liÃªn quan">
            <a:extLst>
              <a:ext uri="{FF2B5EF4-FFF2-40B4-BE49-F238E27FC236}">
                <a16:creationId xmlns:a16="http://schemas.microsoft.com/office/drawing/2014/main" id="{2F7703F7-E302-4B3E-AEFA-D0EB1C5159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47119" y="182594"/>
            <a:ext cx="3006436" cy="1975383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perspectiveLef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D3ECB74-7A89-4EAB-9FC2-8ACF6FBF0DD1}"/>
              </a:ext>
            </a:extLst>
          </p:cNvPr>
          <p:cNvSpPr txBox="1"/>
          <p:nvPr/>
        </p:nvSpPr>
        <p:spPr>
          <a:xfrm>
            <a:off x="754742" y="2157977"/>
            <a:ext cx="10566400" cy="1975382"/>
          </a:xfrm>
          <a:prstGeom prst="rect">
            <a:avLst/>
          </a:prstGeom>
          <a:noFill/>
        </p:spPr>
        <p:txBody>
          <a:bodyPr wrap="none" rtlCol="0">
            <a:prstTxWarp prst="textWave1">
              <a:avLst/>
            </a:prstTxWarp>
            <a:spAutoFit/>
          </a:bodyPr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 w="0"/>
                <a:solidFill>
                  <a:srgbClr val="4472C4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CHÀO </a:t>
            </a:r>
            <a:r>
              <a:rPr kumimoji="0" lang="en-US" sz="2400" b="1" i="0" u="none" strike="noStrike" kern="0" cap="none" spc="0" normalizeH="0" baseline="0" noProof="0">
                <a:ln w="0"/>
                <a:solidFill>
                  <a:srgbClr val="4472C4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MỪNG CÁC EM HỌC SINH ĐẾN VỚI </a:t>
            </a:r>
          </a:p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>
                <a:ln w="0"/>
                <a:solidFill>
                  <a:srgbClr val="4472C4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TIẾT HỌC HÔM NAY!</a:t>
            </a:r>
            <a:endParaRPr kumimoji="0" lang="en-US" sz="2400" b="1" i="0" u="none" strike="noStrike" kern="0" cap="none" spc="0" normalizeH="0" baseline="0" noProof="0" dirty="0">
              <a:ln w="0"/>
              <a:solidFill>
                <a:srgbClr val="4472C4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30166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6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11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12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13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14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9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9770CB53-4F14-4858-BC25-90BF32C39DC2}"/>
              </a:ext>
            </a:extLst>
          </p:cNvPr>
          <p:cNvSpPr/>
          <p:nvPr/>
        </p:nvSpPr>
        <p:spPr>
          <a:xfrm>
            <a:off x="1635167" y="2664403"/>
            <a:ext cx="9342582" cy="887413"/>
          </a:xfrm>
          <a:prstGeom prst="roundRect">
            <a:avLst/>
          </a:prstGeom>
          <a:solidFill>
            <a:schemeClr val="accent5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9" name="Rounded Rectangle 8">
            <a:extLst>
              <a:ext uri="{FF2B5EF4-FFF2-40B4-BE49-F238E27FC236}">
                <a16:creationId xmlns:a16="http://schemas.microsoft.com/office/drawing/2014/main" id="{DE0BC35E-1377-4C90-BDDF-944BAA2EBD15}"/>
              </a:ext>
            </a:extLst>
          </p:cNvPr>
          <p:cNvSpPr/>
          <p:nvPr/>
        </p:nvSpPr>
        <p:spPr>
          <a:xfrm>
            <a:off x="974767" y="3551816"/>
            <a:ext cx="9545682" cy="884237"/>
          </a:xfrm>
          <a:prstGeom prst="roundRect">
            <a:avLst/>
          </a:prstGeom>
          <a:solidFill>
            <a:schemeClr val="accent4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39439213-0A4B-45C2-937E-42151F9F10A7}"/>
              </a:ext>
            </a:extLst>
          </p:cNvPr>
          <p:cNvSpPr/>
          <p:nvPr/>
        </p:nvSpPr>
        <p:spPr>
          <a:xfrm>
            <a:off x="1635167" y="4436052"/>
            <a:ext cx="9342582" cy="884238"/>
          </a:xfrm>
          <a:prstGeom prst="roundRect">
            <a:avLst/>
          </a:prstGeom>
          <a:solidFill>
            <a:schemeClr val="accent3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D0E56403-8A58-43F9-8F84-F088A69A858C}"/>
              </a:ext>
            </a:extLst>
          </p:cNvPr>
          <p:cNvSpPr/>
          <p:nvPr/>
        </p:nvSpPr>
        <p:spPr>
          <a:xfrm>
            <a:off x="1635167" y="1780166"/>
            <a:ext cx="9342582" cy="884237"/>
          </a:xfrm>
          <a:prstGeom prst="roundRect">
            <a:avLst/>
          </a:prstGeom>
          <a:solidFill>
            <a:schemeClr val="accent2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AD131764-C966-4694-8F4A-558A50360F22}"/>
              </a:ext>
            </a:extLst>
          </p:cNvPr>
          <p:cNvSpPr/>
          <p:nvPr/>
        </p:nvSpPr>
        <p:spPr>
          <a:xfrm>
            <a:off x="1863767" y="2893002"/>
            <a:ext cx="558524" cy="4191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2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E560FB5F-D2DD-4C1C-BF61-A75962A7C1CF}"/>
              </a:ext>
            </a:extLst>
          </p:cNvPr>
          <p:cNvSpPr/>
          <p:nvPr/>
        </p:nvSpPr>
        <p:spPr>
          <a:xfrm>
            <a:off x="1138280" y="3777240"/>
            <a:ext cx="558524" cy="4191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3</a:t>
            </a: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4D21E47-C953-471E-848D-7728E8186DAC}"/>
              </a:ext>
            </a:extLst>
          </p:cNvPr>
          <p:cNvSpPr/>
          <p:nvPr/>
        </p:nvSpPr>
        <p:spPr>
          <a:xfrm>
            <a:off x="1863767" y="4653540"/>
            <a:ext cx="558524" cy="4191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4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83BC7C06-6892-40BF-96C7-E6D5A153C888}"/>
              </a:ext>
            </a:extLst>
          </p:cNvPr>
          <p:cNvSpPr/>
          <p:nvPr/>
        </p:nvSpPr>
        <p:spPr>
          <a:xfrm>
            <a:off x="2650891" y="1167823"/>
            <a:ext cx="7362361" cy="5218833"/>
          </a:xfrm>
          <a:prstGeom prst="roundRect">
            <a:avLst>
              <a:gd name="adj" fmla="val 2345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7" name="Rounded Rectangle 16">
            <a:extLst>
              <a:ext uri="{FF2B5EF4-FFF2-40B4-BE49-F238E27FC236}">
                <a16:creationId xmlns:a16="http://schemas.microsoft.com/office/drawing/2014/main" id="{6ACF4855-09F1-42A5-83AC-99C605484E30}"/>
              </a:ext>
            </a:extLst>
          </p:cNvPr>
          <p:cNvSpPr/>
          <p:nvPr/>
        </p:nvSpPr>
        <p:spPr>
          <a:xfrm>
            <a:off x="3376378" y="1378817"/>
            <a:ext cx="5995670" cy="1050925"/>
          </a:xfrm>
          <a:prstGeom prst="roundRect">
            <a:avLst>
              <a:gd name="adj" fmla="val 8380"/>
            </a:avLst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B3063AD3-C6CE-4279-B446-97FB255C4B43}"/>
              </a:ext>
            </a:extLst>
          </p:cNvPr>
          <p:cNvSpPr/>
          <p:nvPr/>
        </p:nvSpPr>
        <p:spPr>
          <a:xfrm>
            <a:off x="3627203" y="1540742"/>
            <a:ext cx="708025" cy="70802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3</a:t>
            </a:r>
          </a:p>
        </p:txBody>
      </p:sp>
      <p:sp>
        <p:nvSpPr>
          <p:cNvPr id="8207" name="Rectangle 20">
            <a:extLst>
              <a:ext uri="{FF2B5EF4-FFF2-40B4-BE49-F238E27FC236}">
                <a16:creationId xmlns:a16="http://schemas.microsoft.com/office/drawing/2014/main" id="{580DDF4A-B9B4-425C-92CC-F066B5A5C0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689" y="1643462"/>
            <a:ext cx="42735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ÍNH </a:t>
            </a:r>
            <a:r>
              <a:rPr lang="en-US" altLang="en-US" sz="2800" b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 HÓA HỌC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FD3EAC75-62AC-4645-82CD-7D6A85C6CBAC}"/>
              </a:ext>
            </a:extLst>
          </p:cNvPr>
          <p:cNvSpPr/>
          <p:nvPr/>
        </p:nvSpPr>
        <p:spPr>
          <a:xfrm>
            <a:off x="1863767" y="2013527"/>
            <a:ext cx="558524" cy="4191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1</a:t>
            </a:r>
          </a:p>
        </p:txBody>
      </p:sp>
      <p:sp>
        <p:nvSpPr>
          <p:cNvPr id="22" name="Isosceles Triangle 21">
            <a:extLst>
              <a:ext uri="{FF2B5EF4-FFF2-40B4-BE49-F238E27FC236}">
                <a16:creationId xmlns:a16="http://schemas.microsoft.com/office/drawing/2014/main" id="{BD46C71C-9299-4091-BA7E-1CB2307B1160}"/>
              </a:ext>
            </a:extLst>
          </p:cNvPr>
          <p:cNvSpPr/>
          <p:nvPr/>
        </p:nvSpPr>
        <p:spPr>
          <a:xfrm rot="5400000">
            <a:off x="2661698" y="3815646"/>
            <a:ext cx="147638" cy="169250"/>
          </a:xfrm>
          <a:prstGeom prst="triangl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C6635CE-A1EC-486F-9E43-BF74DE572B5C}"/>
              </a:ext>
            </a:extLst>
          </p:cNvPr>
          <p:cNvSpPr txBox="1"/>
          <p:nvPr/>
        </p:nvSpPr>
        <p:spPr>
          <a:xfrm>
            <a:off x="3403977" y="287917"/>
            <a:ext cx="5713424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>
                <a:solidFill>
                  <a:srgbClr val="000000"/>
                </a:solidFill>
                <a:latin typeface="Arial" pitchFamily="34" charset="0"/>
                <a:cs typeface="Arial" panose="020B0604020202020204" pitchFamily="34" charset="0"/>
              </a:rPr>
              <a:t>AXIT NITRIC – MUỐI NITRAT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C9F5576-3F72-42DF-A6AC-890039D53834}"/>
              </a:ext>
            </a:extLst>
          </p:cNvPr>
          <p:cNvSpPr txBox="1"/>
          <p:nvPr/>
        </p:nvSpPr>
        <p:spPr>
          <a:xfrm>
            <a:off x="3438015" y="2650116"/>
            <a:ext cx="5693367" cy="326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rabicPeriod"/>
            </a:pPr>
            <a:r>
              <a:rPr lang="vi-VN" sz="2800">
                <a:solidFill>
                  <a:srgbClr val="FF0000"/>
                </a:solidFill>
                <a:cs typeface="Arial" panose="020B0604020202020204" pitchFamily="34" charset="0"/>
              </a:rPr>
              <a:t>Tính axit </a:t>
            </a:r>
            <a:endParaRPr lang="en-US" sz="2800">
              <a:solidFill>
                <a:srgbClr val="FF0000"/>
              </a:solidFill>
              <a:cs typeface="Arial" panose="020B0604020202020204" pitchFamily="34" charset="0"/>
            </a:endParaRPr>
          </a:p>
          <a:p>
            <a:endParaRPr lang="vi-VN" sz="1000">
              <a:solidFill>
                <a:srgbClr val="FF0000"/>
              </a:solidFill>
              <a:cs typeface="Arial" panose="020B0604020202020204" pitchFamily="34" charset="0"/>
            </a:endParaRPr>
          </a:p>
          <a:p>
            <a:r>
              <a:rPr lang="vi-VN" sz="2800">
                <a:solidFill>
                  <a:schemeClr val="bg1"/>
                </a:solidFill>
                <a:cs typeface="Arial" panose="020B0604020202020204" pitchFamily="34" charset="0"/>
              </a:rPr>
              <a:t>- HNO</a:t>
            </a:r>
            <a:r>
              <a:rPr lang="en-US" sz="2800" baseline="-25000">
                <a:solidFill>
                  <a:schemeClr val="bg1"/>
                </a:solidFill>
                <a:cs typeface="Arial" panose="020B0604020202020204" pitchFamily="34" charset="0"/>
              </a:rPr>
              <a:t>3</a:t>
            </a:r>
            <a:r>
              <a:rPr lang="vi-VN" sz="2800">
                <a:solidFill>
                  <a:schemeClr val="bg1"/>
                </a:solidFill>
                <a:cs typeface="Arial" panose="020B0604020202020204" pitchFamily="34" charset="0"/>
              </a:rPr>
              <a:t> là một trong các axit mạnh nhất. </a:t>
            </a:r>
          </a:p>
          <a:p>
            <a:r>
              <a:rPr lang="vi-VN" sz="2800">
                <a:solidFill>
                  <a:schemeClr val="bg1"/>
                </a:solidFill>
                <a:cs typeface="Arial" panose="020B0604020202020204" pitchFamily="34" charset="0"/>
              </a:rPr>
              <a:t>- Làm quỳ tím hóa đỏ. </a:t>
            </a:r>
          </a:p>
          <a:p>
            <a:r>
              <a:rPr lang="vi-VN" sz="2800">
                <a:solidFill>
                  <a:schemeClr val="bg1"/>
                </a:solidFill>
                <a:cs typeface="Arial" panose="020B0604020202020204" pitchFamily="34" charset="0"/>
              </a:rPr>
              <a:t>- Tác dụng với bazơ, oxit bazơ. </a:t>
            </a:r>
          </a:p>
          <a:p>
            <a:r>
              <a:rPr lang="vi-VN" sz="2800">
                <a:solidFill>
                  <a:schemeClr val="bg1"/>
                </a:solidFill>
                <a:cs typeface="Arial" panose="020B0604020202020204" pitchFamily="34" charset="0"/>
              </a:rPr>
              <a:t>- Tác dụng với muối.</a:t>
            </a:r>
          </a:p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8722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9770CB53-4F14-4858-BC25-90BF32C39DC2}"/>
              </a:ext>
            </a:extLst>
          </p:cNvPr>
          <p:cNvSpPr/>
          <p:nvPr/>
        </p:nvSpPr>
        <p:spPr>
          <a:xfrm>
            <a:off x="1635167" y="2664403"/>
            <a:ext cx="9342582" cy="887413"/>
          </a:xfrm>
          <a:prstGeom prst="roundRect">
            <a:avLst/>
          </a:prstGeom>
          <a:solidFill>
            <a:schemeClr val="accent5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9" name="Rounded Rectangle 8">
            <a:extLst>
              <a:ext uri="{FF2B5EF4-FFF2-40B4-BE49-F238E27FC236}">
                <a16:creationId xmlns:a16="http://schemas.microsoft.com/office/drawing/2014/main" id="{DE0BC35E-1377-4C90-BDDF-944BAA2EBD15}"/>
              </a:ext>
            </a:extLst>
          </p:cNvPr>
          <p:cNvSpPr/>
          <p:nvPr/>
        </p:nvSpPr>
        <p:spPr>
          <a:xfrm>
            <a:off x="974767" y="3551816"/>
            <a:ext cx="9545682" cy="884237"/>
          </a:xfrm>
          <a:prstGeom prst="roundRect">
            <a:avLst/>
          </a:prstGeom>
          <a:solidFill>
            <a:schemeClr val="accent4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39439213-0A4B-45C2-937E-42151F9F10A7}"/>
              </a:ext>
            </a:extLst>
          </p:cNvPr>
          <p:cNvSpPr/>
          <p:nvPr/>
        </p:nvSpPr>
        <p:spPr>
          <a:xfrm>
            <a:off x="1635167" y="4436052"/>
            <a:ext cx="9342582" cy="884238"/>
          </a:xfrm>
          <a:prstGeom prst="roundRect">
            <a:avLst/>
          </a:prstGeom>
          <a:solidFill>
            <a:schemeClr val="accent3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D0E56403-8A58-43F9-8F84-F088A69A858C}"/>
              </a:ext>
            </a:extLst>
          </p:cNvPr>
          <p:cNvSpPr/>
          <p:nvPr/>
        </p:nvSpPr>
        <p:spPr>
          <a:xfrm>
            <a:off x="1635167" y="1780166"/>
            <a:ext cx="9342582" cy="884237"/>
          </a:xfrm>
          <a:prstGeom prst="roundRect">
            <a:avLst/>
          </a:prstGeom>
          <a:solidFill>
            <a:schemeClr val="accent2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AD131764-C966-4694-8F4A-558A50360F22}"/>
              </a:ext>
            </a:extLst>
          </p:cNvPr>
          <p:cNvSpPr/>
          <p:nvPr/>
        </p:nvSpPr>
        <p:spPr>
          <a:xfrm>
            <a:off x="1863767" y="2893002"/>
            <a:ext cx="558524" cy="4191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2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E560FB5F-D2DD-4C1C-BF61-A75962A7C1CF}"/>
              </a:ext>
            </a:extLst>
          </p:cNvPr>
          <p:cNvSpPr/>
          <p:nvPr/>
        </p:nvSpPr>
        <p:spPr>
          <a:xfrm>
            <a:off x="1138280" y="3777240"/>
            <a:ext cx="558524" cy="4191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3</a:t>
            </a: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4D21E47-C953-471E-848D-7728E8186DAC}"/>
              </a:ext>
            </a:extLst>
          </p:cNvPr>
          <p:cNvSpPr/>
          <p:nvPr/>
        </p:nvSpPr>
        <p:spPr>
          <a:xfrm>
            <a:off x="1863767" y="4653540"/>
            <a:ext cx="558524" cy="4191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4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83BC7C06-6892-40BF-96C7-E6D5A153C888}"/>
              </a:ext>
            </a:extLst>
          </p:cNvPr>
          <p:cNvSpPr/>
          <p:nvPr/>
        </p:nvSpPr>
        <p:spPr>
          <a:xfrm>
            <a:off x="2650891" y="1167823"/>
            <a:ext cx="7362361" cy="5402252"/>
          </a:xfrm>
          <a:prstGeom prst="roundRect">
            <a:avLst>
              <a:gd name="adj" fmla="val 2345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en-US" b="1"/>
              <a:t>Chú ý: </a:t>
            </a:r>
            <a:endParaRPr lang="en-US"/>
          </a:p>
          <a:p>
            <a:r>
              <a:rPr lang="en-US"/>
              <a:t>- Một số kim loại (Al, Fe, Cr) bị thụ động hóa trong HNO</a:t>
            </a:r>
            <a:r>
              <a:rPr lang="en-US" baseline="-25000"/>
              <a:t>3</a:t>
            </a:r>
            <a:r>
              <a:rPr lang="en-US"/>
              <a:t> đặc, nguội. </a:t>
            </a: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7" name="Rounded Rectangle 16">
            <a:extLst>
              <a:ext uri="{FF2B5EF4-FFF2-40B4-BE49-F238E27FC236}">
                <a16:creationId xmlns:a16="http://schemas.microsoft.com/office/drawing/2014/main" id="{6ACF4855-09F1-42A5-83AC-99C605484E30}"/>
              </a:ext>
            </a:extLst>
          </p:cNvPr>
          <p:cNvSpPr/>
          <p:nvPr/>
        </p:nvSpPr>
        <p:spPr>
          <a:xfrm>
            <a:off x="3376378" y="1378817"/>
            <a:ext cx="5995670" cy="1050925"/>
          </a:xfrm>
          <a:prstGeom prst="roundRect">
            <a:avLst>
              <a:gd name="adj" fmla="val 8380"/>
            </a:avLst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B3063AD3-C6CE-4279-B446-97FB255C4B43}"/>
              </a:ext>
            </a:extLst>
          </p:cNvPr>
          <p:cNvSpPr/>
          <p:nvPr/>
        </p:nvSpPr>
        <p:spPr>
          <a:xfrm>
            <a:off x="3627203" y="1540742"/>
            <a:ext cx="708025" cy="70802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3</a:t>
            </a:r>
          </a:p>
        </p:txBody>
      </p:sp>
      <p:sp>
        <p:nvSpPr>
          <p:cNvPr id="8207" name="Rectangle 20">
            <a:extLst>
              <a:ext uri="{FF2B5EF4-FFF2-40B4-BE49-F238E27FC236}">
                <a16:creationId xmlns:a16="http://schemas.microsoft.com/office/drawing/2014/main" id="{580DDF4A-B9B4-425C-92CC-F066B5A5C0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689" y="1643462"/>
            <a:ext cx="42735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ÍNH CHẤT HÓA HỌC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FD3EAC75-62AC-4645-82CD-7D6A85C6CBAC}"/>
              </a:ext>
            </a:extLst>
          </p:cNvPr>
          <p:cNvSpPr/>
          <p:nvPr/>
        </p:nvSpPr>
        <p:spPr>
          <a:xfrm>
            <a:off x="1863767" y="2013527"/>
            <a:ext cx="558524" cy="4191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1</a:t>
            </a:r>
          </a:p>
        </p:txBody>
      </p:sp>
      <p:sp>
        <p:nvSpPr>
          <p:cNvPr id="22" name="Isosceles Triangle 21">
            <a:extLst>
              <a:ext uri="{FF2B5EF4-FFF2-40B4-BE49-F238E27FC236}">
                <a16:creationId xmlns:a16="http://schemas.microsoft.com/office/drawing/2014/main" id="{BD46C71C-9299-4091-BA7E-1CB2307B1160}"/>
              </a:ext>
            </a:extLst>
          </p:cNvPr>
          <p:cNvSpPr/>
          <p:nvPr/>
        </p:nvSpPr>
        <p:spPr>
          <a:xfrm rot="5400000">
            <a:off x="2661698" y="3815646"/>
            <a:ext cx="147638" cy="169250"/>
          </a:xfrm>
          <a:prstGeom prst="triangl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C6635CE-A1EC-486F-9E43-BF74DE572B5C}"/>
              </a:ext>
            </a:extLst>
          </p:cNvPr>
          <p:cNvSpPr txBox="1"/>
          <p:nvPr/>
        </p:nvSpPr>
        <p:spPr>
          <a:xfrm>
            <a:off x="3403977" y="287917"/>
            <a:ext cx="5713424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anose="020B0604020202020204" pitchFamily="34" charset="0"/>
              </a:rPr>
              <a:t>AXIT NITRIC – MUỐI NITRAT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931534A-06A0-4A4E-8E15-EF0EE81931A7}"/>
              </a:ext>
            </a:extLst>
          </p:cNvPr>
          <p:cNvSpPr txBox="1"/>
          <p:nvPr/>
        </p:nvSpPr>
        <p:spPr>
          <a:xfrm>
            <a:off x="3372927" y="2496344"/>
            <a:ext cx="569336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>
                <a:solidFill>
                  <a:srgbClr val="FF0000"/>
                </a:solidFill>
                <a:cs typeface="Arial" panose="020B0604020202020204" pitchFamily="34" charset="0"/>
              </a:rPr>
              <a:t>2. Tính oxi hóa mạnh</a:t>
            </a:r>
            <a:r>
              <a:rPr lang="vi-VN" sz="280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endParaRPr lang="en-US" sz="2800">
              <a:solidFill>
                <a:schemeClr val="bg1"/>
              </a:solidFill>
              <a:cs typeface="Arial" panose="020B0604020202020204" pitchFamily="34" charset="0"/>
            </a:endParaRPr>
          </a:p>
          <a:p>
            <a:endParaRPr lang="vi-VN" sz="1000">
              <a:solidFill>
                <a:schemeClr val="bg1"/>
              </a:solidFill>
              <a:cs typeface="Arial" panose="020B0604020202020204" pitchFamily="34" charset="0"/>
            </a:endParaRPr>
          </a:p>
          <a:p>
            <a:r>
              <a:rPr lang="vi-VN" sz="2800" i="1">
                <a:solidFill>
                  <a:schemeClr val="bg1"/>
                </a:solidFill>
                <a:cs typeface="Arial" panose="020B0604020202020204" pitchFamily="34" charset="0"/>
              </a:rPr>
              <a:t>a/ Tác dụng với kim loại </a:t>
            </a:r>
            <a:endParaRPr lang="en-US" sz="2800" i="1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7A49213-1A46-4A59-B091-8D81A98CD1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A2F5C06-FB36-4610-B676-D7BCEA3ACD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698666"/>
              </p:ext>
            </p:extLst>
          </p:nvPr>
        </p:nvGraphicFramePr>
        <p:xfrm>
          <a:off x="3318208" y="3527748"/>
          <a:ext cx="6053839" cy="1951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3149600" imgH="1244600" progId="Equation.DSMT4">
                  <p:embed/>
                </p:oleObj>
              </mc:Choice>
              <mc:Fallback>
                <p:oleObj name="Equation" r:id="rId3" imgW="3149600" imgH="1244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8208" y="3527748"/>
                        <a:ext cx="6053839" cy="19514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CFE09BE7-F10C-48A4-8976-B9A3CB7298DA}"/>
              </a:ext>
            </a:extLst>
          </p:cNvPr>
          <p:cNvSpPr txBox="1"/>
          <p:nvPr/>
        </p:nvSpPr>
        <p:spPr>
          <a:xfrm>
            <a:off x="2820142" y="5554771"/>
            <a:ext cx="634258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>
                <a:solidFill>
                  <a:schemeClr val="bg1"/>
                </a:solidFill>
                <a:cs typeface="Arial" panose="020B0604020202020204" pitchFamily="34" charset="0"/>
              </a:rPr>
              <a:t>Chú ý:</a:t>
            </a:r>
            <a:r>
              <a:rPr lang="vi-VN" sz="2800" i="1">
                <a:solidFill>
                  <a:schemeClr val="bg1"/>
                </a:solidFill>
                <a:cs typeface="Arial" panose="020B0604020202020204" pitchFamily="34" charset="0"/>
              </a:rPr>
              <a:t> Một số kim loại (Al, Fe, Cr) bị thụ động hóa trong HNO</a:t>
            </a:r>
            <a:r>
              <a:rPr lang="en-US" sz="2800" i="1" baseline="-25000">
                <a:solidFill>
                  <a:schemeClr val="bg1"/>
                </a:solidFill>
                <a:cs typeface="Arial" panose="020B0604020202020204" pitchFamily="34" charset="0"/>
              </a:rPr>
              <a:t>3</a:t>
            </a:r>
            <a:r>
              <a:rPr lang="vi-VN" sz="2800" i="1">
                <a:solidFill>
                  <a:schemeClr val="bg1"/>
                </a:solidFill>
                <a:cs typeface="Arial" panose="020B0604020202020204" pitchFamily="34" charset="0"/>
              </a:rPr>
              <a:t> đặc, nguội. </a:t>
            </a:r>
          </a:p>
        </p:txBody>
      </p:sp>
    </p:spTree>
    <p:extLst>
      <p:ext uri="{BB962C8B-B14F-4D97-AF65-F5344CB8AC3E}">
        <p14:creationId xmlns:p14="http://schemas.microsoft.com/office/powerpoint/2010/main" val="3956419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9770CB53-4F14-4858-BC25-90BF32C39DC2}"/>
              </a:ext>
            </a:extLst>
          </p:cNvPr>
          <p:cNvSpPr/>
          <p:nvPr/>
        </p:nvSpPr>
        <p:spPr>
          <a:xfrm>
            <a:off x="1635167" y="2664403"/>
            <a:ext cx="9342582" cy="887413"/>
          </a:xfrm>
          <a:prstGeom prst="roundRect">
            <a:avLst/>
          </a:prstGeom>
          <a:solidFill>
            <a:schemeClr val="accent5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9" name="Rounded Rectangle 8">
            <a:extLst>
              <a:ext uri="{FF2B5EF4-FFF2-40B4-BE49-F238E27FC236}">
                <a16:creationId xmlns:a16="http://schemas.microsoft.com/office/drawing/2014/main" id="{DE0BC35E-1377-4C90-BDDF-944BAA2EBD15}"/>
              </a:ext>
            </a:extLst>
          </p:cNvPr>
          <p:cNvSpPr/>
          <p:nvPr/>
        </p:nvSpPr>
        <p:spPr>
          <a:xfrm>
            <a:off x="974767" y="3551816"/>
            <a:ext cx="9545682" cy="884237"/>
          </a:xfrm>
          <a:prstGeom prst="roundRect">
            <a:avLst/>
          </a:prstGeom>
          <a:solidFill>
            <a:schemeClr val="accent4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39439213-0A4B-45C2-937E-42151F9F10A7}"/>
              </a:ext>
            </a:extLst>
          </p:cNvPr>
          <p:cNvSpPr/>
          <p:nvPr/>
        </p:nvSpPr>
        <p:spPr>
          <a:xfrm>
            <a:off x="1635167" y="4436052"/>
            <a:ext cx="9342582" cy="884238"/>
          </a:xfrm>
          <a:prstGeom prst="roundRect">
            <a:avLst/>
          </a:prstGeom>
          <a:solidFill>
            <a:schemeClr val="accent3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D0E56403-8A58-43F9-8F84-F088A69A858C}"/>
              </a:ext>
            </a:extLst>
          </p:cNvPr>
          <p:cNvSpPr/>
          <p:nvPr/>
        </p:nvSpPr>
        <p:spPr>
          <a:xfrm>
            <a:off x="1635167" y="1780166"/>
            <a:ext cx="9342582" cy="884237"/>
          </a:xfrm>
          <a:prstGeom prst="roundRect">
            <a:avLst/>
          </a:prstGeom>
          <a:solidFill>
            <a:schemeClr val="accent2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AD131764-C966-4694-8F4A-558A50360F22}"/>
              </a:ext>
            </a:extLst>
          </p:cNvPr>
          <p:cNvSpPr/>
          <p:nvPr/>
        </p:nvSpPr>
        <p:spPr>
          <a:xfrm>
            <a:off x="1863767" y="2893002"/>
            <a:ext cx="558524" cy="4191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2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E560FB5F-D2DD-4C1C-BF61-A75962A7C1CF}"/>
              </a:ext>
            </a:extLst>
          </p:cNvPr>
          <p:cNvSpPr/>
          <p:nvPr/>
        </p:nvSpPr>
        <p:spPr>
          <a:xfrm>
            <a:off x="1138280" y="3777240"/>
            <a:ext cx="558524" cy="4191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3</a:t>
            </a: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4D21E47-C953-471E-848D-7728E8186DAC}"/>
              </a:ext>
            </a:extLst>
          </p:cNvPr>
          <p:cNvSpPr/>
          <p:nvPr/>
        </p:nvSpPr>
        <p:spPr>
          <a:xfrm>
            <a:off x="1863767" y="4653540"/>
            <a:ext cx="558524" cy="4191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4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83BC7C06-6892-40BF-96C7-E6D5A153C888}"/>
              </a:ext>
            </a:extLst>
          </p:cNvPr>
          <p:cNvSpPr/>
          <p:nvPr/>
        </p:nvSpPr>
        <p:spPr>
          <a:xfrm>
            <a:off x="2650891" y="1167823"/>
            <a:ext cx="7362361" cy="5218833"/>
          </a:xfrm>
          <a:prstGeom prst="roundRect">
            <a:avLst>
              <a:gd name="adj" fmla="val 2345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7" name="Rounded Rectangle 16">
            <a:extLst>
              <a:ext uri="{FF2B5EF4-FFF2-40B4-BE49-F238E27FC236}">
                <a16:creationId xmlns:a16="http://schemas.microsoft.com/office/drawing/2014/main" id="{6ACF4855-09F1-42A5-83AC-99C605484E30}"/>
              </a:ext>
            </a:extLst>
          </p:cNvPr>
          <p:cNvSpPr/>
          <p:nvPr/>
        </p:nvSpPr>
        <p:spPr>
          <a:xfrm>
            <a:off x="3376378" y="1378817"/>
            <a:ext cx="5995670" cy="1050925"/>
          </a:xfrm>
          <a:prstGeom prst="roundRect">
            <a:avLst>
              <a:gd name="adj" fmla="val 8380"/>
            </a:avLst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B3063AD3-C6CE-4279-B446-97FB255C4B43}"/>
              </a:ext>
            </a:extLst>
          </p:cNvPr>
          <p:cNvSpPr/>
          <p:nvPr/>
        </p:nvSpPr>
        <p:spPr>
          <a:xfrm>
            <a:off x="3627203" y="1540742"/>
            <a:ext cx="708025" cy="70802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3</a:t>
            </a:r>
          </a:p>
        </p:txBody>
      </p:sp>
      <p:sp>
        <p:nvSpPr>
          <p:cNvPr id="8207" name="Rectangle 20">
            <a:extLst>
              <a:ext uri="{FF2B5EF4-FFF2-40B4-BE49-F238E27FC236}">
                <a16:creationId xmlns:a16="http://schemas.microsoft.com/office/drawing/2014/main" id="{580DDF4A-B9B4-425C-92CC-F066B5A5C0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689" y="1643462"/>
            <a:ext cx="42735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ÍNH CHẤT HÓA HỌC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FD3EAC75-62AC-4645-82CD-7D6A85C6CBAC}"/>
              </a:ext>
            </a:extLst>
          </p:cNvPr>
          <p:cNvSpPr/>
          <p:nvPr/>
        </p:nvSpPr>
        <p:spPr>
          <a:xfrm>
            <a:off x="1863767" y="2013527"/>
            <a:ext cx="558524" cy="4191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1</a:t>
            </a:r>
          </a:p>
        </p:txBody>
      </p:sp>
      <p:sp>
        <p:nvSpPr>
          <p:cNvPr id="22" name="Isosceles Triangle 21">
            <a:extLst>
              <a:ext uri="{FF2B5EF4-FFF2-40B4-BE49-F238E27FC236}">
                <a16:creationId xmlns:a16="http://schemas.microsoft.com/office/drawing/2014/main" id="{BD46C71C-9299-4091-BA7E-1CB2307B1160}"/>
              </a:ext>
            </a:extLst>
          </p:cNvPr>
          <p:cNvSpPr/>
          <p:nvPr/>
        </p:nvSpPr>
        <p:spPr>
          <a:xfrm rot="5400000">
            <a:off x="2661698" y="3815646"/>
            <a:ext cx="147638" cy="169250"/>
          </a:xfrm>
          <a:prstGeom prst="triangl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C6635CE-A1EC-486F-9E43-BF74DE572B5C}"/>
              </a:ext>
            </a:extLst>
          </p:cNvPr>
          <p:cNvSpPr txBox="1"/>
          <p:nvPr/>
        </p:nvSpPr>
        <p:spPr>
          <a:xfrm>
            <a:off x="3403977" y="287917"/>
            <a:ext cx="5713424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anose="020B0604020202020204" pitchFamily="34" charset="0"/>
              </a:rPr>
              <a:t>AXIT NITRIC – MUỐI NITRAT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57E629E-82D7-4117-BFF0-F10456F6774E}"/>
              </a:ext>
            </a:extLst>
          </p:cNvPr>
          <p:cNvSpPr txBox="1"/>
          <p:nvPr/>
        </p:nvSpPr>
        <p:spPr>
          <a:xfrm>
            <a:off x="3372928" y="2606586"/>
            <a:ext cx="569336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>
                <a:solidFill>
                  <a:srgbClr val="FF0000"/>
                </a:solidFill>
                <a:cs typeface="Arial" panose="020B0604020202020204" pitchFamily="34" charset="0"/>
              </a:rPr>
              <a:t>2. Tính oxi hóa mạnh</a:t>
            </a:r>
            <a:r>
              <a:rPr lang="vi-VN" sz="280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endParaRPr lang="en-US" sz="2800">
              <a:solidFill>
                <a:schemeClr val="bg1"/>
              </a:solidFill>
              <a:cs typeface="Arial" panose="020B0604020202020204" pitchFamily="34" charset="0"/>
            </a:endParaRPr>
          </a:p>
          <a:p>
            <a:endParaRPr lang="vi-VN" sz="1000">
              <a:solidFill>
                <a:schemeClr val="bg1"/>
              </a:solidFill>
              <a:cs typeface="Arial" panose="020B0604020202020204" pitchFamily="34" charset="0"/>
            </a:endParaRPr>
          </a:p>
          <a:p>
            <a:r>
              <a:rPr lang="en-US" sz="2800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vi-VN" sz="2800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 Tác dụng với </a:t>
            </a:r>
            <a:r>
              <a:rPr lang="en-US" sz="2800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i kim</a:t>
            </a:r>
            <a:r>
              <a:rPr lang="vi-VN" sz="2800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06FC26F7-34D9-4F54-8D08-C1C6B6B29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FFBF509-63B0-42DB-BE73-ABAFBCAAA9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894435"/>
              </p:ext>
            </p:extLst>
          </p:nvPr>
        </p:nvGraphicFramePr>
        <p:xfrm>
          <a:off x="3438015" y="3884323"/>
          <a:ext cx="6026111" cy="1916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2692080" imgH="761760" progId="Equation.DSMT4">
                  <p:embed/>
                </p:oleObj>
              </mc:Choice>
              <mc:Fallback>
                <p:oleObj name="Equation" r:id="rId3" imgW="2692080" imgH="761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015" y="3884323"/>
                        <a:ext cx="6026111" cy="19162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9976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9770CB53-4F14-4858-BC25-90BF32C39DC2}"/>
              </a:ext>
            </a:extLst>
          </p:cNvPr>
          <p:cNvSpPr/>
          <p:nvPr/>
        </p:nvSpPr>
        <p:spPr>
          <a:xfrm>
            <a:off x="1635167" y="2664403"/>
            <a:ext cx="9342582" cy="887413"/>
          </a:xfrm>
          <a:prstGeom prst="roundRect">
            <a:avLst/>
          </a:prstGeom>
          <a:solidFill>
            <a:schemeClr val="accent5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9" name="Rounded Rectangle 8">
            <a:extLst>
              <a:ext uri="{FF2B5EF4-FFF2-40B4-BE49-F238E27FC236}">
                <a16:creationId xmlns:a16="http://schemas.microsoft.com/office/drawing/2014/main" id="{DE0BC35E-1377-4C90-BDDF-944BAA2EBD15}"/>
              </a:ext>
            </a:extLst>
          </p:cNvPr>
          <p:cNvSpPr/>
          <p:nvPr/>
        </p:nvSpPr>
        <p:spPr>
          <a:xfrm>
            <a:off x="974767" y="3551816"/>
            <a:ext cx="9545682" cy="884237"/>
          </a:xfrm>
          <a:prstGeom prst="roundRect">
            <a:avLst/>
          </a:prstGeom>
          <a:solidFill>
            <a:schemeClr val="accent4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39439213-0A4B-45C2-937E-42151F9F10A7}"/>
              </a:ext>
            </a:extLst>
          </p:cNvPr>
          <p:cNvSpPr/>
          <p:nvPr/>
        </p:nvSpPr>
        <p:spPr>
          <a:xfrm>
            <a:off x="1635167" y="4436052"/>
            <a:ext cx="9342582" cy="884238"/>
          </a:xfrm>
          <a:prstGeom prst="roundRect">
            <a:avLst/>
          </a:prstGeom>
          <a:solidFill>
            <a:schemeClr val="accent3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D0E56403-8A58-43F9-8F84-F088A69A858C}"/>
              </a:ext>
            </a:extLst>
          </p:cNvPr>
          <p:cNvSpPr/>
          <p:nvPr/>
        </p:nvSpPr>
        <p:spPr>
          <a:xfrm>
            <a:off x="1635167" y="1780166"/>
            <a:ext cx="9342582" cy="884237"/>
          </a:xfrm>
          <a:prstGeom prst="roundRect">
            <a:avLst/>
          </a:prstGeom>
          <a:solidFill>
            <a:schemeClr val="accent2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AD131764-C966-4694-8F4A-558A50360F22}"/>
              </a:ext>
            </a:extLst>
          </p:cNvPr>
          <p:cNvSpPr/>
          <p:nvPr/>
        </p:nvSpPr>
        <p:spPr>
          <a:xfrm>
            <a:off x="1863767" y="2893002"/>
            <a:ext cx="558524" cy="4191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2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E560FB5F-D2DD-4C1C-BF61-A75962A7C1CF}"/>
              </a:ext>
            </a:extLst>
          </p:cNvPr>
          <p:cNvSpPr/>
          <p:nvPr/>
        </p:nvSpPr>
        <p:spPr>
          <a:xfrm>
            <a:off x="1138280" y="3777240"/>
            <a:ext cx="558524" cy="4191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3</a:t>
            </a: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4D21E47-C953-471E-848D-7728E8186DAC}"/>
              </a:ext>
            </a:extLst>
          </p:cNvPr>
          <p:cNvSpPr/>
          <p:nvPr/>
        </p:nvSpPr>
        <p:spPr>
          <a:xfrm>
            <a:off x="1863767" y="4653540"/>
            <a:ext cx="558524" cy="4191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4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83BC7C06-6892-40BF-96C7-E6D5A153C888}"/>
              </a:ext>
            </a:extLst>
          </p:cNvPr>
          <p:cNvSpPr/>
          <p:nvPr/>
        </p:nvSpPr>
        <p:spPr>
          <a:xfrm>
            <a:off x="2650891" y="1167823"/>
            <a:ext cx="7362361" cy="5218833"/>
          </a:xfrm>
          <a:prstGeom prst="roundRect">
            <a:avLst>
              <a:gd name="adj" fmla="val 2345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7" name="Rounded Rectangle 16">
            <a:extLst>
              <a:ext uri="{FF2B5EF4-FFF2-40B4-BE49-F238E27FC236}">
                <a16:creationId xmlns:a16="http://schemas.microsoft.com/office/drawing/2014/main" id="{6ACF4855-09F1-42A5-83AC-99C605484E30}"/>
              </a:ext>
            </a:extLst>
          </p:cNvPr>
          <p:cNvSpPr/>
          <p:nvPr/>
        </p:nvSpPr>
        <p:spPr>
          <a:xfrm>
            <a:off x="3376378" y="1378817"/>
            <a:ext cx="5995670" cy="1050925"/>
          </a:xfrm>
          <a:prstGeom prst="roundRect">
            <a:avLst>
              <a:gd name="adj" fmla="val 8380"/>
            </a:avLst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B3063AD3-C6CE-4279-B446-97FB255C4B43}"/>
              </a:ext>
            </a:extLst>
          </p:cNvPr>
          <p:cNvSpPr/>
          <p:nvPr/>
        </p:nvSpPr>
        <p:spPr>
          <a:xfrm>
            <a:off x="3627203" y="1540742"/>
            <a:ext cx="708025" cy="70802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3</a:t>
            </a:r>
          </a:p>
        </p:txBody>
      </p:sp>
      <p:sp>
        <p:nvSpPr>
          <p:cNvPr id="8207" name="Rectangle 20">
            <a:extLst>
              <a:ext uri="{FF2B5EF4-FFF2-40B4-BE49-F238E27FC236}">
                <a16:creationId xmlns:a16="http://schemas.microsoft.com/office/drawing/2014/main" id="{580DDF4A-B9B4-425C-92CC-F066B5A5C0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689" y="1643462"/>
            <a:ext cx="42735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ÍNH CHẤT HÓA HỌC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FD3EAC75-62AC-4645-82CD-7D6A85C6CBAC}"/>
              </a:ext>
            </a:extLst>
          </p:cNvPr>
          <p:cNvSpPr/>
          <p:nvPr/>
        </p:nvSpPr>
        <p:spPr>
          <a:xfrm>
            <a:off x="1863767" y="2013527"/>
            <a:ext cx="558524" cy="4191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1</a:t>
            </a:r>
          </a:p>
        </p:txBody>
      </p:sp>
      <p:sp>
        <p:nvSpPr>
          <p:cNvPr id="22" name="Isosceles Triangle 21">
            <a:extLst>
              <a:ext uri="{FF2B5EF4-FFF2-40B4-BE49-F238E27FC236}">
                <a16:creationId xmlns:a16="http://schemas.microsoft.com/office/drawing/2014/main" id="{BD46C71C-9299-4091-BA7E-1CB2307B1160}"/>
              </a:ext>
            </a:extLst>
          </p:cNvPr>
          <p:cNvSpPr/>
          <p:nvPr/>
        </p:nvSpPr>
        <p:spPr>
          <a:xfrm rot="5400000">
            <a:off x="2661698" y="3815646"/>
            <a:ext cx="147638" cy="169250"/>
          </a:xfrm>
          <a:prstGeom prst="triangl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C6635CE-A1EC-486F-9E43-BF74DE572B5C}"/>
              </a:ext>
            </a:extLst>
          </p:cNvPr>
          <p:cNvSpPr txBox="1"/>
          <p:nvPr/>
        </p:nvSpPr>
        <p:spPr>
          <a:xfrm>
            <a:off x="3403977" y="287917"/>
            <a:ext cx="5713424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anose="020B0604020202020204" pitchFamily="34" charset="0"/>
              </a:rPr>
              <a:t>AXIT NITRIC – MUỐI NITRAT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1D7E0D2-58C5-487A-985D-7BC30F1EAF82}"/>
              </a:ext>
            </a:extLst>
          </p:cNvPr>
          <p:cNvSpPr txBox="1"/>
          <p:nvPr/>
        </p:nvSpPr>
        <p:spPr>
          <a:xfrm>
            <a:off x="3372928" y="2606586"/>
            <a:ext cx="5693367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>
                <a:solidFill>
                  <a:srgbClr val="FF0000"/>
                </a:solidFill>
                <a:cs typeface="Arial" panose="020B0604020202020204" pitchFamily="34" charset="0"/>
              </a:rPr>
              <a:t>2. Tính oxi hóa mạnh</a:t>
            </a:r>
            <a:r>
              <a:rPr lang="vi-VN" sz="280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endParaRPr lang="en-US" sz="2800">
              <a:solidFill>
                <a:schemeClr val="bg1"/>
              </a:solidFill>
              <a:cs typeface="Arial" panose="020B0604020202020204" pitchFamily="34" charset="0"/>
            </a:endParaRPr>
          </a:p>
          <a:p>
            <a:endParaRPr lang="vi-VN" sz="1000">
              <a:solidFill>
                <a:schemeClr val="bg1"/>
              </a:solidFill>
              <a:cs typeface="Arial" panose="020B0604020202020204" pitchFamily="34" charset="0"/>
            </a:endParaRPr>
          </a:p>
          <a:p>
            <a:r>
              <a:rPr lang="en-US" sz="2800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vi-VN" sz="2800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 Tác dụng với </a:t>
            </a:r>
            <a:r>
              <a:rPr lang="en-US" sz="2800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 chất</a:t>
            </a:r>
          </a:p>
          <a:p>
            <a:r>
              <a:rPr lang="vi-VN" sz="2800" i="1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vi-VN" sz="2800">
                <a:solidFill>
                  <a:schemeClr val="bg1"/>
                </a:solidFill>
                <a:cs typeface="Arial" panose="020B0604020202020204" pitchFamily="34" charset="0"/>
              </a:rPr>
              <a:t>- HNO</a:t>
            </a:r>
            <a:r>
              <a:rPr lang="en-US" sz="2800" baseline="-25000">
                <a:solidFill>
                  <a:schemeClr val="bg1"/>
                </a:solidFill>
                <a:cs typeface="Arial" panose="020B0604020202020204" pitchFamily="34" charset="0"/>
              </a:rPr>
              <a:t>3</a:t>
            </a:r>
            <a:r>
              <a:rPr lang="vi-VN" sz="2800">
                <a:solidFill>
                  <a:schemeClr val="bg1"/>
                </a:solidFill>
                <a:cs typeface="Arial" panose="020B0604020202020204" pitchFamily="34" charset="0"/>
              </a:rPr>
              <a:t> đặc oxi hóa được nhiều hợp chất vô cơ và hữu cơ.</a:t>
            </a:r>
            <a:endParaRPr lang="en-US" sz="28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3850A485-E9D1-42D0-956C-966B46D63C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9402" y="4647614"/>
            <a:ext cx="201844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7CC8979-235E-49BA-9FEA-2E73E41A97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211556"/>
              </p:ext>
            </p:extLst>
          </p:nvPr>
        </p:nvGraphicFramePr>
        <p:xfrm>
          <a:off x="3109403" y="4647614"/>
          <a:ext cx="6288846" cy="588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3" imgW="2679700" imgH="241300" progId="Equation.DSMT4">
                  <p:embed/>
                </p:oleObj>
              </mc:Choice>
              <mc:Fallback>
                <p:oleObj name="Equation" r:id="rId3" imgW="26797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403" y="4647614"/>
                        <a:ext cx="6288846" cy="5887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1236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92" name="Picture 12" descr="images (16)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962400" y="2590800"/>
            <a:ext cx="4419600" cy="1181100"/>
          </a:xfrm>
          <a:prstGeom prst="rect">
            <a:avLst/>
          </a:prstGeom>
          <a:noFill/>
        </p:spPr>
      </p:pic>
      <p:pic>
        <p:nvPicPr>
          <p:cNvPr id="71691" name="Picture 11" descr="images (16)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114800" y="3352800"/>
            <a:ext cx="4419600" cy="1181100"/>
          </a:xfrm>
          <a:prstGeom prst="rect">
            <a:avLst/>
          </a:prstGeom>
          <a:noFill/>
        </p:spPr>
      </p:pic>
      <p:sp>
        <p:nvSpPr>
          <p:cNvPr id="3" name="Explosion: 14 Points 2">
            <a:extLst>
              <a:ext uri="{FF2B5EF4-FFF2-40B4-BE49-F238E27FC236}">
                <a16:creationId xmlns:a16="http://schemas.microsoft.com/office/drawing/2014/main" id="{9402B988-E3A1-4CD8-8225-E4A985A0CC99}"/>
              </a:ext>
            </a:extLst>
          </p:cNvPr>
          <p:cNvSpPr/>
          <p:nvPr/>
        </p:nvSpPr>
        <p:spPr>
          <a:xfrm rot="1026657">
            <a:off x="4557820" y="2228313"/>
            <a:ext cx="3478625" cy="2401372"/>
          </a:xfrm>
          <a:prstGeom prst="irregularSeal2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C50AC7A-D5EF-4739-A52B-1E6C6C2A3C8E}"/>
              </a:ext>
            </a:extLst>
          </p:cNvPr>
          <p:cNvSpPr txBox="1"/>
          <p:nvPr/>
        </p:nvSpPr>
        <p:spPr>
          <a:xfrm>
            <a:off x="5070764" y="3181350"/>
            <a:ext cx="27016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 w="6600">
                  <a:solidFill>
                    <a:srgbClr val="9BBB59">
                      <a:lumMod val="50000"/>
                    </a:srgbClr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C0504D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ỨNG DỤNG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491019B-D67C-4AA4-B06A-75625A4D5548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290987" y="201450"/>
            <a:ext cx="3588042" cy="29799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72B69C3-DE1C-4811-A226-0677D2EB21D2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290512" y="3352800"/>
            <a:ext cx="3582216" cy="331857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1751E1A-F92F-4A76-B760-4D028E9900D7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8534400" y="3676651"/>
            <a:ext cx="3367088" cy="2994721"/>
          </a:xfrm>
          <a:prstGeom prst="rect">
            <a:avLst/>
          </a:prstGeom>
        </p:spPr>
      </p:pic>
      <p:pic>
        <p:nvPicPr>
          <p:cNvPr id="5124" name="Picture 4" descr="Káº¿t quáº£ hÃ¬nh áº£nh cho thuá»c nhuá»m">
            <a:extLst>
              <a:ext uri="{FF2B5EF4-FFF2-40B4-BE49-F238E27FC236}">
                <a16:creationId xmlns:a16="http://schemas.microsoft.com/office/drawing/2014/main" id="{A829B18E-8707-4852-9980-9F0B3A5A0C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4400" y="201450"/>
            <a:ext cx="3366613" cy="3151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8928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" dur="5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78CE19D0-BE94-48E9-A888-D1218B318DAA}"/>
              </a:ext>
            </a:extLst>
          </p:cNvPr>
          <p:cNvSpPr/>
          <p:nvPr/>
        </p:nvSpPr>
        <p:spPr>
          <a:xfrm>
            <a:off x="1825170" y="2853986"/>
            <a:ext cx="8853715" cy="887413"/>
          </a:xfrm>
          <a:prstGeom prst="roundRect">
            <a:avLst/>
          </a:prstGeom>
          <a:solidFill>
            <a:schemeClr val="accent5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9" name="Rounded Rectangle 8">
            <a:extLst>
              <a:ext uri="{FF2B5EF4-FFF2-40B4-BE49-F238E27FC236}">
                <a16:creationId xmlns:a16="http://schemas.microsoft.com/office/drawing/2014/main" id="{47E821F5-B703-4D49-A9A3-10F5EB1EEFCC}"/>
              </a:ext>
            </a:extLst>
          </p:cNvPr>
          <p:cNvSpPr/>
          <p:nvPr/>
        </p:nvSpPr>
        <p:spPr>
          <a:xfrm>
            <a:off x="1825170" y="3741399"/>
            <a:ext cx="8853715" cy="884237"/>
          </a:xfrm>
          <a:prstGeom prst="roundRect">
            <a:avLst/>
          </a:prstGeom>
          <a:solidFill>
            <a:schemeClr val="accent4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74A32CCE-47DD-4B57-83DB-EA34A40A431E}"/>
              </a:ext>
            </a:extLst>
          </p:cNvPr>
          <p:cNvSpPr/>
          <p:nvPr/>
        </p:nvSpPr>
        <p:spPr>
          <a:xfrm>
            <a:off x="1164770" y="4625635"/>
            <a:ext cx="9046187" cy="884238"/>
          </a:xfrm>
          <a:prstGeom prst="roundRect">
            <a:avLst/>
          </a:prstGeom>
          <a:solidFill>
            <a:schemeClr val="accent3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8DAB6060-5038-4DB0-9306-6DFCDE0AFF29}"/>
              </a:ext>
            </a:extLst>
          </p:cNvPr>
          <p:cNvSpPr/>
          <p:nvPr/>
        </p:nvSpPr>
        <p:spPr>
          <a:xfrm>
            <a:off x="1825170" y="1969749"/>
            <a:ext cx="8853715" cy="884237"/>
          </a:xfrm>
          <a:prstGeom prst="roundRect">
            <a:avLst/>
          </a:prstGeom>
          <a:solidFill>
            <a:schemeClr val="accent2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C5C31AD5-DDA3-4904-BA46-76E9099B1B18}"/>
              </a:ext>
            </a:extLst>
          </p:cNvPr>
          <p:cNvSpPr/>
          <p:nvPr/>
        </p:nvSpPr>
        <p:spPr>
          <a:xfrm>
            <a:off x="2053771" y="3082585"/>
            <a:ext cx="419100" cy="4191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2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4A0F4F5A-13A8-4880-A0FE-2BB658444DD2}"/>
              </a:ext>
            </a:extLst>
          </p:cNvPr>
          <p:cNvSpPr/>
          <p:nvPr/>
        </p:nvSpPr>
        <p:spPr>
          <a:xfrm>
            <a:off x="2053771" y="3966823"/>
            <a:ext cx="419100" cy="4191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3</a:t>
            </a: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088E2448-9103-4739-937C-32784ACD8937}"/>
              </a:ext>
            </a:extLst>
          </p:cNvPr>
          <p:cNvSpPr/>
          <p:nvPr/>
        </p:nvSpPr>
        <p:spPr>
          <a:xfrm>
            <a:off x="1328284" y="4843123"/>
            <a:ext cx="419100" cy="4191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4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D883CAB1-1DFF-4BBF-98B7-49C1235CEA63}"/>
              </a:ext>
            </a:extLst>
          </p:cNvPr>
          <p:cNvSpPr/>
          <p:nvPr/>
        </p:nvSpPr>
        <p:spPr>
          <a:xfrm>
            <a:off x="2643414" y="1121229"/>
            <a:ext cx="6977112" cy="5246914"/>
          </a:xfrm>
          <a:prstGeom prst="roundRect">
            <a:avLst>
              <a:gd name="adj" fmla="val 2345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2" name="Isosceles Triangle 11">
            <a:extLst>
              <a:ext uri="{FF2B5EF4-FFF2-40B4-BE49-F238E27FC236}">
                <a16:creationId xmlns:a16="http://schemas.microsoft.com/office/drawing/2014/main" id="{FE109D70-F304-48B2-9D03-A1FF850604A1}"/>
              </a:ext>
            </a:extLst>
          </p:cNvPr>
          <p:cNvSpPr/>
          <p:nvPr/>
        </p:nvSpPr>
        <p:spPr>
          <a:xfrm rot="5400000">
            <a:off x="2606248" y="4971682"/>
            <a:ext cx="147638" cy="160393"/>
          </a:xfrm>
          <a:prstGeom prst="triangl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7" name="Rounded Rectangle 16">
            <a:extLst>
              <a:ext uri="{FF2B5EF4-FFF2-40B4-BE49-F238E27FC236}">
                <a16:creationId xmlns:a16="http://schemas.microsoft.com/office/drawing/2014/main" id="{DE5E9F54-2051-4853-AA65-C22150AFCD85}"/>
              </a:ext>
            </a:extLst>
          </p:cNvPr>
          <p:cNvSpPr/>
          <p:nvPr/>
        </p:nvSpPr>
        <p:spPr>
          <a:xfrm>
            <a:off x="3174571" y="1359354"/>
            <a:ext cx="6002086" cy="1050925"/>
          </a:xfrm>
          <a:prstGeom prst="roundRect">
            <a:avLst>
              <a:gd name="adj" fmla="val 838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65EEF8A1-5378-4F30-A9BA-508CC18597E5}"/>
              </a:ext>
            </a:extLst>
          </p:cNvPr>
          <p:cNvSpPr/>
          <p:nvPr/>
        </p:nvSpPr>
        <p:spPr>
          <a:xfrm>
            <a:off x="3425397" y="1521279"/>
            <a:ext cx="718474" cy="70802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4</a:t>
            </a:r>
          </a:p>
        </p:txBody>
      </p:sp>
      <p:sp>
        <p:nvSpPr>
          <p:cNvPr id="9232" name="Rectangle 20">
            <a:extLst>
              <a:ext uri="{FF2B5EF4-FFF2-40B4-BE49-F238E27FC236}">
                <a16:creationId xmlns:a16="http://schemas.microsoft.com/office/drawing/2014/main" id="{7A4554AC-7D9F-4DD8-B58B-A601FFB5BD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7881" y="1624000"/>
            <a:ext cx="438540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altLang="en-US" sz="2800" b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ỨNG DỤNG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24AE634A-337F-4F4F-96B5-66455ECD7532}"/>
              </a:ext>
            </a:extLst>
          </p:cNvPr>
          <p:cNvSpPr/>
          <p:nvPr/>
        </p:nvSpPr>
        <p:spPr>
          <a:xfrm>
            <a:off x="2053771" y="2203110"/>
            <a:ext cx="419100" cy="4191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1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E321E2E-B777-4C08-B4D1-C6BF1C53CD2E}"/>
              </a:ext>
            </a:extLst>
          </p:cNvPr>
          <p:cNvSpPr txBox="1"/>
          <p:nvPr/>
        </p:nvSpPr>
        <p:spPr>
          <a:xfrm>
            <a:off x="3627203" y="2599500"/>
            <a:ext cx="569336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Axit nitric có rất nhiều ứng dụng quan trọng. 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151671B-431F-4F78-A7E9-87C2CBDA15A5}"/>
              </a:ext>
            </a:extLst>
          </p:cNvPr>
          <p:cNvSpPr txBox="1"/>
          <p:nvPr/>
        </p:nvSpPr>
        <p:spPr>
          <a:xfrm>
            <a:off x="3627203" y="3553607"/>
            <a:ext cx="569336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vi-VN" sz="2800">
                <a:solidFill>
                  <a:srgbClr val="000000"/>
                </a:solidFill>
                <a:cs typeface="Arial" panose="020B0604020202020204" pitchFamily="34" charset="0"/>
              </a:rPr>
              <a:t>- Dùng để điều chế phân đạm NH4NO3, ...</a:t>
            </a:r>
          </a:p>
          <a:p>
            <a:pPr lvl="0">
              <a:defRPr/>
            </a:pPr>
            <a:r>
              <a:rPr lang="vi-VN" sz="2800">
                <a:solidFill>
                  <a:srgbClr val="000000"/>
                </a:solidFill>
                <a:cs typeface="Arial" panose="020B0604020202020204" pitchFamily="34" charset="0"/>
              </a:rPr>
              <a:t>- Sản xuất thuốc nổ (TNT), thuốc nhuộm, dược phẩm,... 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414DF55-95B3-4664-992E-7110BF54E1A0}"/>
              </a:ext>
            </a:extLst>
          </p:cNvPr>
          <p:cNvSpPr txBox="1"/>
          <p:nvPr/>
        </p:nvSpPr>
        <p:spPr>
          <a:xfrm>
            <a:off x="3403977" y="287917"/>
            <a:ext cx="5713424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anose="020B0604020202020204" pitchFamily="34" charset="0"/>
              </a:rPr>
              <a:t>AXIT NITRIC – MUỐI NITRAT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1034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BC4045A-BCBC-4E85-9B67-1867E1633B89}"/>
              </a:ext>
            </a:extLst>
          </p:cNvPr>
          <p:cNvSpPr txBox="1"/>
          <p:nvPr/>
        </p:nvSpPr>
        <p:spPr>
          <a:xfrm>
            <a:off x="498764" y="1905506"/>
            <a:ext cx="184265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ÓM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Ắ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ỌC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8FA8405-745A-4626-8944-71731E41FF33}"/>
              </a:ext>
            </a:extLst>
          </p:cNvPr>
          <p:cNvSpPr txBox="1"/>
          <p:nvPr/>
        </p:nvSpPr>
        <p:spPr>
          <a:xfrm>
            <a:off x="9850582" y="1905506"/>
            <a:ext cx="184265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Ơ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Ồ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Ư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UY</a:t>
            </a:r>
          </a:p>
        </p:txBody>
      </p:sp>
    </p:spTree>
    <p:extLst>
      <p:ext uri="{BB962C8B-B14F-4D97-AF65-F5344CB8AC3E}">
        <p14:creationId xmlns:p14="http://schemas.microsoft.com/office/powerpoint/2010/main" val="1514506617"/>
      </p:ext>
    </p:extLst>
  </p:cSld>
  <p:clrMapOvr>
    <a:masterClrMapping/>
  </p:clrMapOvr>
  <p:transition spd="slow">
    <p:randomBar dir="vert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6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F6103F4-5560-4C1D-8E30-56EBD7C4F38D}"/>
              </a:ext>
            </a:extLst>
          </p:cNvPr>
          <p:cNvSpPr/>
          <p:nvPr/>
        </p:nvSpPr>
        <p:spPr>
          <a:xfrm>
            <a:off x="3589178" y="1434052"/>
            <a:ext cx="7272997" cy="1659987"/>
          </a:xfrm>
          <a:prstGeom prst="rect">
            <a:avLst/>
          </a:prstGeom>
          <a:noFill/>
        </p:spPr>
        <p:txBody>
          <a:bodyPr wrap="square" lIns="91440" tIns="45720" rIns="91440" bIns="45720">
            <a:prstTxWarp prst="textWave1">
              <a:avLst>
                <a:gd name="adj1" fmla="val 12500"/>
                <a:gd name="adj2" fmla="val -384"/>
              </a:avLst>
            </a:prstTxWarp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>
                <a:ln w="12700">
                  <a:noFill/>
                  <a:prstDash val="solid"/>
                </a:ln>
                <a:solidFill>
                  <a:srgbClr val="92D050"/>
                </a:solidFill>
                <a:effectLst>
                  <a:innerShdw blurRad="177800">
                    <a:srgbClr val="A5A5A5">
                      <a:lumMod val="50000"/>
                    </a:srgbClr>
                  </a:inn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ÚC CÁC EM HỌC TỐT!</a:t>
            </a:r>
            <a:endParaRPr kumimoji="0" lang="en-US" sz="4400" b="1" i="0" u="none" strike="noStrike" kern="1200" cap="none" spc="0" normalizeH="0" baseline="0" noProof="0" dirty="0">
              <a:ln w="12700">
                <a:noFill/>
                <a:prstDash val="solid"/>
              </a:ln>
              <a:solidFill>
                <a:srgbClr val="92D050"/>
              </a:solidFill>
              <a:effectLst>
                <a:innerShdw blurRad="177800">
                  <a:srgbClr val="A5A5A5">
                    <a:lumMod val="50000"/>
                  </a:srgbClr>
                </a:inn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54438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4000" t="-2000" r="-4000" b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croll: Horizontal 3">
            <a:extLst>
              <a:ext uri="{FF2B5EF4-FFF2-40B4-BE49-F238E27FC236}">
                <a16:creationId xmlns:a16="http://schemas.microsoft.com/office/drawing/2014/main" id="{3FBAF087-7A20-4582-9547-FD86F9BB1C45}"/>
              </a:ext>
            </a:extLst>
          </p:cNvPr>
          <p:cNvSpPr/>
          <p:nvPr/>
        </p:nvSpPr>
        <p:spPr>
          <a:xfrm>
            <a:off x="2382982" y="1690255"/>
            <a:ext cx="7204363" cy="1413164"/>
          </a:xfrm>
          <a:prstGeom prst="horizontalScroll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 1: </a:t>
            </a:r>
            <a:r>
              <a:rPr lang="vi-VN" sz="2800">
                <a:solidFill>
                  <a:prstClr val="black"/>
                </a:solidFill>
                <a:cs typeface="Arial" panose="020B0604020202020204" pitchFamily="34" charset="0"/>
              </a:rPr>
              <a:t>Khí nitơ đioxit (NO) có màu gì?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2A303D8-FBA9-4EFF-B289-397DDE4A7FC0}"/>
              </a:ext>
            </a:extLst>
          </p:cNvPr>
          <p:cNvSpPr txBox="1"/>
          <p:nvPr/>
        </p:nvSpPr>
        <p:spPr>
          <a:xfrm>
            <a:off x="4197927" y="3429000"/>
            <a:ext cx="40316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>
                <a:latin typeface="Arial" panose="020B0604020202020204" pitchFamily="34" charset="0"/>
                <a:cs typeface="Arial" panose="020B0604020202020204" pitchFamily="34" charset="0"/>
              </a:rPr>
              <a:t>KHÔNG </a:t>
            </a:r>
            <a:r>
              <a:rPr lang="en-US" sz="36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3600">
                <a:latin typeface="Arial" panose="020B0604020202020204" pitchFamily="34" charset="0"/>
                <a:cs typeface="Arial" panose="020B0604020202020204" pitchFamily="34" charset="0"/>
              </a:rPr>
              <a:t>ÀU</a:t>
            </a:r>
            <a:endParaRPr kumimoji="0" lang="en-US" sz="36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Arrow: Left 5">
            <a:hlinkClick r:id="rId3" action="ppaction://hlinksldjump"/>
            <a:extLst>
              <a:ext uri="{FF2B5EF4-FFF2-40B4-BE49-F238E27FC236}">
                <a16:creationId xmlns:a16="http://schemas.microsoft.com/office/drawing/2014/main" id="{08EEA94B-7B4C-4008-B58F-3BCDA46D18D8}"/>
              </a:ext>
            </a:extLst>
          </p:cNvPr>
          <p:cNvSpPr/>
          <p:nvPr/>
        </p:nvSpPr>
        <p:spPr>
          <a:xfrm>
            <a:off x="235527" y="6123708"/>
            <a:ext cx="872837" cy="581891"/>
          </a:xfrm>
          <a:prstGeom prst="lef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6963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4000" t="-2000" r="-4000" b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croll: Horizontal 1">
            <a:extLst>
              <a:ext uri="{FF2B5EF4-FFF2-40B4-BE49-F238E27FC236}">
                <a16:creationId xmlns:a16="http://schemas.microsoft.com/office/drawing/2014/main" id="{E1DEC896-0A9A-4A76-A298-0ECCDB0BBFF5}"/>
              </a:ext>
            </a:extLst>
          </p:cNvPr>
          <p:cNvSpPr/>
          <p:nvPr/>
        </p:nvSpPr>
        <p:spPr>
          <a:xfrm>
            <a:off x="2286000" y="1662545"/>
            <a:ext cx="7620000" cy="1870363"/>
          </a:xfrm>
          <a:prstGeom prst="horizontalScroll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 2: </a:t>
            </a:r>
            <a:r>
              <a:rPr lang="vi-VN" sz="2800">
                <a:solidFill>
                  <a:prstClr val="black"/>
                </a:solidFill>
                <a:cs typeface="Arial" panose="020B0604020202020204" pitchFamily="34" charset="0"/>
              </a:rPr>
              <a:t>Để nhận biết muối amoni, người ta thường cho muối amoni tác dụng với dung dịch nào?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52C4474-6793-4461-8F95-2B21AE1542CF}"/>
              </a:ext>
            </a:extLst>
          </p:cNvPr>
          <p:cNvSpPr txBox="1"/>
          <p:nvPr/>
        </p:nvSpPr>
        <p:spPr>
          <a:xfrm>
            <a:off x="4080163" y="3830782"/>
            <a:ext cx="40316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36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3600">
                <a:latin typeface="Arial" panose="020B0604020202020204" pitchFamily="34" charset="0"/>
                <a:cs typeface="Arial" panose="020B0604020202020204" pitchFamily="34" charset="0"/>
              </a:rPr>
              <a:t>ZƠ</a:t>
            </a:r>
            <a:endParaRPr kumimoji="0" lang="en-US" sz="36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Arrow: Left 3">
            <a:hlinkClick r:id="rId3" action="ppaction://hlinksldjump"/>
            <a:extLst>
              <a:ext uri="{FF2B5EF4-FFF2-40B4-BE49-F238E27FC236}">
                <a16:creationId xmlns:a16="http://schemas.microsoft.com/office/drawing/2014/main" id="{3439C3F6-46E6-4C11-A79A-DAC651162CE0}"/>
              </a:ext>
            </a:extLst>
          </p:cNvPr>
          <p:cNvSpPr/>
          <p:nvPr/>
        </p:nvSpPr>
        <p:spPr>
          <a:xfrm>
            <a:off x="235527" y="6123708"/>
            <a:ext cx="872837" cy="581891"/>
          </a:xfrm>
          <a:prstGeom prst="lef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15925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0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0039" y="5276212"/>
            <a:ext cx="2521407" cy="136660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213195" y="2297035"/>
            <a:ext cx="9906510" cy="2020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 CHƠI    </a:t>
            </a:r>
          </a:p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 TÌM ẨN SỐ</a:t>
            </a:r>
            <a:endParaRPr kumimoji="0" lang="en-US" sz="5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466305" y="1426529"/>
            <a:ext cx="3400291" cy="73866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>
                <a:ln w="0"/>
                <a:gradFill>
                  <a:gsLst>
                    <a:gs pos="0">
                      <a:srgbClr val="4472C4">
                        <a:lumMod val="50000"/>
                      </a:srgbClr>
                    </a:gs>
                    <a:gs pos="50000">
                      <a:srgbClr val="4472C4"/>
                    </a:gs>
                    <a:gs pos="100000">
                      <a:srgbClr val="4472C4">
                        <a:lumMod val="60000"/>
                        <a:lumOff val="40000"/>
                      </a:srgb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ỞI ĐỘNG</a:t>
            </a:r>
            <a:endParaRPr kumimoji="0" lang="en-US" sz="4200" b="1" i="0" u="none" strike="noStrike" kern="1200" cap="none" spc="0" normalizeH="0" baseline="0" noProof="0" dirty="0">
              <a:ln w="0"/>
              <a:gradFill>
                <a:gsLst>
                  <a:gs pos="0">
                    <a:srgbClr val="4472C4">
                      <a:lumMod val="50000"/>
                    </a:srgbClr>
                  </a:gs>
                  <a:gs pos="50000">
                    <a:srgbClr val="4472C4"/>
                  </a:gs>
                  <a:gs pos="100000">
                    <a:srgbClr val="4472C4">
                      <a:lumMod val="60000"/>
                      <a:lumOff val="40000"/>
                    </a:srgb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5274888"/>
      </p:ext>
    </p:extLst>
  </p:cSld>
  <p:clrMapOvr>
    <a:masterClrMapping/>
  </p:clrMapOvr>
  <p:transition spd="slow">
    <p:randomBar dir="vert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4000" t="-2000" r="-4000" b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16EB2E5-52CC-40BA-A19C-0445EC704C1A}"/>
              </a:ext>
            </a:extLst>
          </p:cNvPr>
          <p:cNvSpPr txBox="1"/>
          <p:nvPr/>
        </p:nvSpPr>
        <p:spPr>
          <a:xfrm>
            <a:off x="4197927" y="3429000"/>
            <a:ext cx="40316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</a:t>
            </a:r>
            <a:r>
              <a:rPr lang="en-US" sz="36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croll: Horizontal 2">
            <a:extLst>
              <a:ext uri="{FF2B5EF4-FFF2-40B4-BE49-F238E27FC236}">
                <a16:creationId xmlns:a16="http://schemas.microsoft.com/office/drawing/2014/main" id="{EF24CAF5-E947-4BBA-A7F3-D35AD0F42D64}"/>
              </a:ext>
            </a:extLst>
          </p:cNvPr>
          <p:cNvSpPr/>
          <p:nvPr/>
        </p:nvSpPr>
        <p:spPr>
          <a:xfrm>
            <a:off x="2382982" y="1690255"/>
            <a:ext cx="7204363" cy="1413164"/>
          </a:xfrm>
          <a:prstGeom prst="horizontalScroll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 3: </a:t>
            </a:r>
            <a:r>
              <a:rPr lang="vi-VN" sz="2800">
                <a:solidFill>
                  <a:prstClr val="black"/>
                </a:solidFill>
                <a:cs typeface="Arial" panose="020B0604020202020204" pitchFamily="34" charset="0"/>
              </a:rPr>
              <a:t>Chu kì nào chứa nguyên tố Nitơ?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Arrow: Left 3">
            <a:hlinkClick r:id="rId3" action="ppaction://hlinksldjump"/>
            <a:extLst>
              <a:ext uri="{FF2B5EF4-FFF2-40B4-BE49-F238E27FC236}">
                <a16:creationId xmlns:a16="http://schemas.microsoft.com/office/drawing/2014/main" id="{2F838BB3-6641-427F-AA6B-200BC9882FB3}"/>
              </a:ext>
            </a:extLst>
          </p:cNvPr>
          <p:cNvSpPr/>
          <p:nvPr/>
        </p:nvSpPr>
        <p:spPr>
          <a:xfrm>
            <a:off x="235527" y="6123708"/>
            <a:ext cx="872837" cy="581891"/>
          </a:xfrm>
          <a:prstGeom prst="lef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39879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4000" t="-2000" r="-4000" b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croll: Horizontal 2">
            <a:extLst>
              <a:ext uri="{FF2B5EF4-FFF2-40B4-BE49-F238E27FC236}">
                <a16:creationId xmlns:a16="http://schemas.microsoft.com/office/drawing/2014/main" id="{44398527-C81C-4A23-8781-C5AAE02C5618}"/>
              </a:ext>
            </a:extLst>
          </p:cNvPr>
          <p:cNvSpPr/>
          <p:nvPr/>
        </p:nvSpPr>
        <p:spPr>
          <a:xfrm>
            <a:off x="2382982" y="1690255"/>
            <a:ext cx="7204363" cy="1413164"/>
          </a:xfrm>
          <a:prstGeom prst="horizontalScroll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 4</a:t>
            </a:r>
            <a:r>
              <a:rPr lang="en-US" sz="2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Khi tác dụng với H2, N2 thể hiện tính chất gì?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D8E5A82-83EA-4AF7-A0C2-F1F4699B8FB2}"/>
              </a:ext>
            </a:extLst>
          </p:cNvPr>
          <p:cNvSpPr txBox="1"/>
          <p:nvPr/>
        </p:nvSpPr>
        <p:spPr>
          <a:xfrm>
            <a:off x="4080163" y="3429000"/>
            <a:ext cx="40316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sz="36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36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 HÓA</a:t>
            </a: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Arrow: Left 4">
            <a:hlinkClick r:id="rId3" action="ppaction://hlinksldjump"/>
            <a:extLst>
              <a:ext uri="{FF2B5EF4-FFF2-40B4-BE49-F238E27FC236}">
                <a16:creationId xmlns:a16="http://schemas.microsoft.com/office/drawing/2014/main" id="{BD0114C4-E2DD-48E2-9C65-66C4C0AA8DB3}"/>
              </a:ext>
            </a:extLst>
          </p:cNvPr>
          <p:cNvSpPr/>
          <p:nvPr/>
        </p:nvSpPr>
        <p:spPr>
          <a:xfrm>
            <a:off x="235527" y="6123708"/>
            <a:ext cx="872837" cy="581891"/>
          </a:xfrm>
          <a:prstGeom prst="lef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80206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4000" t="-2000" r="-4000" b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EC19218-EB79-4B66-8FA8-E38815F9DC8A}"/>
              </a:ext>
            </a:extLst>
          </p:cNvPr>
          <p:cNvSpPr txBox="1"/>
          <p:nvPr/>
        </p:nvSpPr>
        <p:spPr>
          <a:xfrm>
            <a:off x="4080163" y="3429000"/>
            <a:ext cx="40316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ỐI NI</a:t>
            </a:r>
            <a:r>
              <a:rPr lang="en-US" sz="36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36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UA</a:t>
            </a: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Scroll: Horizontal 2">
            <a:extLst>
              <a:ext uri="{FF2B5EF4-FFF2-40B4-BE49-F238E27FC236}">
                <a16:creationId xmlns:a16="http://schemas.microsoft.com/office/drawing/2014/main" id="{14DA5DF1-E273-45EC-9F9A-713285A569A4}"/>
              </a:ext>
            </a:extLst>
          </p:cNvPr>
          <p:cNvSpPr/>
          <p:nvPr/>
        </p:nvSpPr>
        <p:spPr>
          <a:xfrm>
            <a:off x="2382982" y="1690255"/>
            <a:ext cx="7204363" cy="1413164"/>
          </a:xfrm>
          <a:prstGeom prst="horizontalScroll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 5: </a:t>
            </a:r>
            <a:r>
              <a:rPr lang="vi-VN" sz="2800">
                <a:solidFill>
                  <a:prstClr val="black"/>
                </a:solidFill>
                <a:cs typeface="Arial" panose="020B0604020202020204" pitchFamily="34" charset="0"/>
              </a:rPr>
              <a:t>Sản phẩm của phản ứng giữa Nitơ với kim loại?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Arrow: Left 3">
            <a:hlinkClick r:id="rId3" action="ppaction://hlinksldjump"/>
            <a:extLst>
              <a:ext uri="{FF2B5EF4-FFF2-40B4-BE49-F238E27FC236}">
                <a16:creationId xmlns:a16="http://schemas.microsoft.com/office/drawing/2014/main" id="{DF95371F-5319-4AC9-995F-2A0A1514F87A}"/>
              </a:ext>
            </a:extLst>
          </p:cNvPr>
          <p:cNvSpPr/>
          <p:nvPr/>
        </p:nvSpPr>
        <p:spPr>
          <a:xfrm>
            <a:off x="235527" y="6123708"/>
            <a:ext cx="872837" cy="581891"/>
          </a:xfrm>
          <a:prstGeom prst="lef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68336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4000" t="-2000" r="-4000" b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D5C6B71-E0CB-4B2A-8A05-838119D9EC5C}"/>
              </a:ext>
            </a:extLst>
          </p:cNvPr>
          <p:cNvSpPr txBox="1"/>
          <p:nvPr/>
        </p:nvSpPr>
        <p:spPr>
          <a:xfrm>
            <a:off x="4031672" y="3429000"/>
            <a:ext cx="40316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ZƠ YẾ</a:t>
            </a:r>
            <a:r>
              <a:rPr lang="en-US" sz="36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croll: Horizontal 2">
            <a:extLst>
              <a:ext uri="{FF2B5EF4-FFF2-40B4-BE49-F238E27FC236}">
                <a16:creationId xmlns:a16="http://schemas.microsoft.com/office/drawing/2014/main" id="{83A74FCA-18CF-4CD3-93ED-CA14E208314D}"/>
              </a:ext>
            </a:extLst>
          </p:cNvPr>
          <p:cNvSpPr/>
          <p:nvPr/>
        </p:nvSpPr>
        <p:spPr>
          <a:xfrm>
            <a:off x="2382982" y="1690255"/>
            <a:ext cx="7329054" cy="1413164"/>
          </a:xfrm>
          <a:prstGeom prst="horizontalScroll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 6</a:t>
            </a:r>
            <a:r>
              <a:rPr lang="en-US" sz="2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Ngoài tính khử, NH3 còn có tính chất hóa học nào?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Arrow: Left 3">
            <a:hlinkClick r:id="rId3" action="ppaction://hlinksldjump"/>
            <a:extLst>
              <a:ext uri="{FF2B5EF4-FFF2-40B4-BE49-F238E27FC236}">
                <a16:creationId xmlns:a16="http://schemas.microsoft.com/office/drawing/2014/main" id="{8E1C78E4-1206-4EC8-A187-6385781D6CEB}"/>
              </a:ext>
            </a:extLst>
          </p:cNvPr>
          <p:cNvSpPr/>
          <p:nvPr/>
        </p:nvSpPr>
        <p:spPr>
          <a:xfrm>
            <a:off x="235527" y="6123708"/>
            <a:ext cx="872837" cy="581891"/>
          </a:xfrm>
          <a:prstGeom prst="lef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62526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4000" t="-2000" r="-4000" b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534BC89-877A-4F8C-AA34-78A8DF6A0182}"/>
              </a:ext>
            </a:extLst>
          </p:cNvPr>
          <p:cNvSpPr txBox="1"/>
          <p:nvPr/>
        </p:nvSpPr>
        <p:spPr>
          <a:xfrm>
            <a:off x="4080163" y="3636818"/>
            <a:ext cx="40316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36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36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Scroll: Horizontal 2">
            <a:extLst>
              <a:ext uri="{FF2B5EF4-FFF2-40B4-BE49-F238E27FC236}">
                <a16:creationId xmlns:a16="http://schemas.microsoft.com/office/drawing/2014/main" id="{48A97B64-E310-4B06-872F-78078B24EF85}"/>
              </a:ext>
            </a:extLst>
          </p:cNvPr>
          <p:cNvSpPr/>
          <p:nvPr/>
        </p:nvSpPr>
        <p:spPr>
          <a:xfrm>
            <a:off x="2382982" y="1690254"/>
            <a:ext cx="7578436" cy="1738745"/>
          </a:xfrm>
          <a:prstGeom prst="horizontalScroll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 7</a:t>
            </a:r>
            <a:r>
              <a:rPr lang="en-US" sz="2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Khi dùng giấy quỳ tím ẩm để nhận biết khí amoniac, quỳ tím sẽ chuyển thành màu gì? 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Arrow: Left 3">
            <a:hlinkClick r:id="rId3" action="ppaction://hlinksldjump"/>
            <a:extLst>
              <a:ext uri="{FF2B5EF4-FFF2-40B4-BE49-F238E27FC236}">
                <a16:creationId xmlns:a16="http://schemas.microsoft.com/office/drawing/2014/main" id="{F41C66B5-60B1-43AD-920C-13532F1E4C8D}"/>
              </a:ext>
            </a:extLst>
          </p:cNvPr>
          <p:cNvSpPr/>
          <p:nvPr/>
        </p:nvSpPr>
        <p:spPr>
          <a:xfrm>
            <a:off x="235527" y="6123708"/>
            <a:ext cx="872837" cy="581891"/>
          </a:xfrm>
          <a:prstGeom prst="lef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29048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4000" t="-2000" r="-4000" b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57BED20-F5D6-4AB9-A728-FCE297010C5C}"/>
              </a:ext>
            </a:extLst>
          </p:cNvPr>
          <p:cNvSpPr txBox="1"/>
          <p:nvPr/>
        </p:nvSpPr>
        <p:spPr>
          <a:xfrm>
            <a:off x="3321626" y="3105834"/>
            <a:ext cx="554874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ẠN THẬT MAY MẮN!</a:t>
            </a:r>
            <a:endParaRPr kumimoji="0" lang="en-US" sz="40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Arrow: Left 2">
            <a:hlinkClick r:id="rId3" action="ppaction://hlinksldjump"/>
            <a:extLst>
              <a:ext uri="{FF2B5EF4-FFF2-40B4-BE49-F238E27FC236}">
                <a16:creationId xmlns:a16="http://schemas.microsoft.com/office/drawing/2014/main" id="{DA74C2DF-46DF-4A8D-AA17-6062E18A5823}"/>
              </a:ext>
            </a:extLst>
          </p:cNvPr>
          <p:cNvSpPr/>
          <p:nvPr/>
        </p:nvSpPr>
        <p:spPr>
          <a:xfrm>
            <a:off x="235527" y="6123708"/>
            <a:ext cx="872837" cy="581891"/>
          </a:xfrm>
          <a:prstGeom prst="lef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01435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u + dd HNO3 loang">
            <a:hlinkClick r:id="" action="ppaction://media"/>
            <a:extLst>
              <a:ext uri="{FF2B5EF4-FFF2-40B4-BE49-F238E27FC236}">
                <a16:creationId xmlns:a16="http://schemas.microsoft.com/office/drawing/2014/main" id="{E9CADE29-1FCA-4AD2-8BA2-8AC3EA643BA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-1" y="-1"/>
            <a:ext cx="12192001" cy="68476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1785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057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Đồng phản ứng với HNO3 đặc">
            <a:hlinkClick r:id="" action="ppaction://media"/>
            <a:extLst>
              <a:ext uri="{FF2B5EF4-FFF2-40B4-BE49-F238E27FC236}">
                <a16:creationId xmlns:a16="http://schemas.microsoft.com/office/drawing/2014/main" id="{E34A13CC-4802-482E-AF9E-6D9D3E8B1E0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3847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657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acbon tác dụng với HNO3">
            <a:hlinkClick r:id="" action="ppaction://media"/>
            <a:extLst>
              <a:ext uri="{FF2B5EF4-FFF2-40B4-BE49-F238E27FC236}">
                <a16:creationId xmlns:a16="http://schemas.microsoft.com/office/drawing/2014/main" id="{544D4E25-2F06-49AC-9B67-42AD7CF2EB9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251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7616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3A64E966-C43D-486F-A9B4-9A383D698ECF}"/>
              </a:ext>
            </a:extLst>
          </p:cNvPr>
          <p:cNvSpPr/>
          <p:nvPr/>
        </p:nvSpPr>
        <p:spPr>
          <a:xfrm>
            <a:off x="0" y="0"/>
            <a:ext cx="3054096" cy="34290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800" b="1" i="0" u="none" strike="noStrike" kern="1200" cap="none" spc="0" normalizeH="0" baseline="0" noProof="0">
                <a:ln w="10160">
                  <a:solidFill>
                    <a:srgbClr val="5B9BD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1</a:t>
            </a:r>
            <a:endParaRPr kumimoji="0" lang="en-US" sz="1800" b="1" i="0" u="none" strike="noStrike" kern="1200" cap="none" spc="0" normalizeH="0" baseline="0" noProof="0">
              <a:ln w="10160">
                <a:solidFill>
                  <a:srgbClr val="5B9BD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04BCD8E-C637-4738-B235-1F068D744E12}"/>
              </a:ext>
            </a:extLst>
          </p:cNvPr>
          <p:cNvSpPr/>
          <p:nvPr/>
        </p:nvSpPr>
        <p:spPr>
          <a:xfrm>
            <a:off x="-12192" y="3428997"/>
            <a:ext cx="3054095" cy="34290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800" b="1" i="0" u="none" strike="noStrike" kern="1200" cap="none" spc="0" normalizeH="0" baseline="0" noProof="0">
                <a:ln w="10160">
                  <a:solidFill>
                    <a:srgbClr val="5B9BD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5</a:t>
            </a:r>
            <a:endParaRPr kumimoji="0" lang="en-US" sz="1800" b="1" i="0" u="none" strike="noStrike" kern="1200" cap="none" spc="0" normalizeH="0" baseline="0" noProof="0">
              <a:ln w="10160">
                <a:solidFill>
                  <a:srgbClr val="5B9BD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5C9F2DB-4E78-461A-B76F-03863EA324D5}"/>
              </a:ext>
            </a:extLst>
          </p:cNvPr>
          <p:cNvSpPr/>
          <p:nvPr/>
        </p:nvSpPr>
        <p:spPr>
          <a:xfrm>
            <a:off x="3054096" y="0"/>
            <a:ext cx="3054096" cy="3428999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800" b="1" i="0" u="none" strike="noStrike" kern="1200" cap="none" spc="0" normalizeH="0" baseline="0" noProof="0">
                <a:ln w="10160">
                  <a:solidFill>
                    <a:srgbClr val="5B9BD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2</a:t>
            </a:r>
            <a:endParaRPr kumimoji="0" lang="en-US" sz="1800" b="1" i="0" u="none" strike="noStrike" kern="1200" cap="none" spc="0" normalizeH="0" baseline="0" noProof="0">
              <a:ln w="10160">
                <a:solidFill>
                  <a:srgbClr val="5B9BD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09FD9F3-B7B3-4ABC-8BA6-A79BC16A5455}"/>
              </a:ext>
            </a:extLst>
          </p:cNvPr>
          <p:cNvSpPr/>
          <p:nvPr/>
        </p:nvSpPr>
        <p:spPr>
          <a:xfrm>
            <a:off x="6108192" y="-1"/>
            <a:ext cx="3054096" cy="34290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800" b="1" i="0" u="none" strike="noStrike" kern="1200" cap="none" spc="0" normalizeH="0" baseline="0" noProof="0">
                <a:ln w="10160">
                  <a:solidFill>
                    <a:srgbClr val="5B9BD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3</a:t>
            </a:r>
            <a:endParaRPr kumimoji="0" lang="en-US" sz="1800" b="1" i="0" u="none" strike="noStrike" kern="1200" cap="none" spc="0" normalizeH="0" baseline="0" noProof="0">
              <a:ln w="10160">
                <a:solidFill>
                  <a:srgbClr val="5B9BD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370BB12-924A-4C27-B39A-C3615744C0C8}"/>
              </a:ext>
            </a:extLst>
          </p:cNvPr>
          <p:cNvSpPr/>
          <p:nvPr/>
        </p:nvSpPr>
        <p:spPr>
          <a:xfrm>
            <a:off x="9137904" y="-3"/>
            <a:ext cx="3054096" cy="34290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800" b="1" i="0" u="none" strike="noStrike" kern="1200" cap="none" spc="0" normalizeH="0" baseline="0" noProof="0">
                <a:ln w="10160">
                  <a:solidFill>
                    <a:srgbClr val="5B9BD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4</a:t>
            </a:r>
            <a:endParaRPr kumimoji="0" lang="en-US" sz="1800" b="1" i="0" u="none" strike="noStrike" kern="1200" cap="none" spc="0" normalizeH="0" baseline="0" noProof="0">
              <a:ln w="10160">
                <a:solidFill>
                  <a:srgbClr val="5B9BD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D8EF859-FF4D-4867-95EC-235377CCF067}"/>
              </a:ext>
            </a:extLst>
          </p:cNvPr>
          <p:cNvSpPr/>
          <p:nvPr/>
        </p:nvSpPr>
        <p:spPr>
          <a:xfrm>
            <a:off x="3041905" y="3428998"/>
            <a:ext cx="3054095" cy="34290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800" b="1" i="0" u="none" strike="noStrike" kern="1200" cap="none" spc="0" normalizeH="0" baseline="0" noProof="0">
                <a:ln w="10160">
                  <a:solidFill>
                    <a:srgbClr val="5B9BD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6</a:t>
            </a:r>
            <a:endParaRPr kumimoji="0" lang="en-US" sz="1800" b="1" i="0" u="none" strike="noStrike" kern="1200" cap="none" spc="0" normalizeH="0" baseline="0" noProof="0">
              <a:ln w="10160">
                <a:solidFill>
                  <a:srgbClr val="5B9BD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B8FA5BA-5FDC-40D4-A539-8CF5552CA81F}"/>
              </a:ext>
            </a:extLst>
          </p:cNvPr>
          <p:cNvSpPr/>
          <p:nvPr/>
        </p:nvSpPr>
        <p:spPr>
          <a:xfrm>
            <a:off x="6083808" y="3428997"/>
            <a:ext cx="3054095" cy="34290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800" b="1" i="0" u="none" strike="noStrike" kern="1200" cap="none" spc="0" normalizeH="0" baseline="0" noProof="0">
                <a:ln w="10160">
                  <a:solidFill>
                    <a:srgbClr val="5B9BD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7</a:t>
            </a:r>
            <a:endParaRPr kumimoji="0" lang="en-US" sz="1800" b="1" i="0" u="none" strike="noStrike" kern="1200" cap="none" spc="0" normalizeH="0" baseline="0" noProof="0">
              <a:ln w="10160">
                <a:solidFill>
                  <a:srgbClr val="5B9BD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C411445-24BB-46F8-9D44-CC4156EFF8E4}"/>
              </a:ext>
            </a:extLst>
          </p:cNvPr>
          <p:cNvSpPr/>
          <p:nvPr/>
        </p:nvSpPr>
        <p:spPr>
          <a:xfrm>
            <a:off x="9137904" y="3428998"/>
            <a:ext cx="3054095" cy="34290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800" b="1" i="0" u="none" strike="noStrike" kern="1200" cap="none" spc="0" normalizeH="0" baseline="0" noProof="0">
                <a:ln w="10160">
                  <a:solidFill>
                    <a:srgbClr val="5B9BD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8</a:t>
            </a:r>
            <a:endParaRPr kumimoji="0" lang="en-US" sz="1800" b="1" i="0" u="none" strike="noStrike" kern="1200" cap="none" spc="0" normalizeH="0" baseline="0" noProof="0">
              <a:ln w="10160">
                <a:solidFill>
                  <a:srgbClr val="5B9BD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Star: 5 Points 1">
            <a:hlinkClick r:id="rId3" action="ppaction://hlinksldjump"/>
            <a:extLst>
              <a:ext uri="{FF2B5EF4-FFF2-40B4-BE49-F238E27FC236}">
                <a16:creationId xmlns:a16="http://schemas.microsoft.com/office/drawing/2014/main" id="{FCAE19EA-8A78-4892-BE96-26B7DB7BF690}"/>
              </a:ext>
            </a:extLst>
          </p:cNvPr>
          <p:cNvSpPr/>
          <p:nvPr/>
        </p:nvSpPr>
        <p:spPr>
          <a:xfrm>
            <a:off x="180109" y="2770909"/>
            <a:ext cx="595746" cy="512619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Star: 5 Points 12">
            <a:hlinkClick r:id="rId4" action="ppaction://hlinksldjump"/>
            <a:extLst>
              <a:ext uri="{FF2B5EF4-FFF2-40B4-BE49-F238E27FC236}">
                <a16:creationId xmlns:a16="http://schemas.microsoft.com/office/drawing/2014/main" id="{66C243F5-C9F6-4AE4-955B-91B981A63F93}"/>
              </a:ext>
            </a:extLst>
          </p:cNvPr>
          <p:cNvSpPr/>
          <p:nvPr/>
        </p:nvSpPr>
        <p:spPr>
          <a:xfrm>
            <a:off x="3234205" y="2770908"/>
            <a:ext cx="595746" cy="512619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Star: 5 Points 13">
            <a:hlinkClick r:id="rId5" action="ppaction://hlinksldjump"/>
            <a:extLst>
              <a:ext uri="{FF2B5EF4-FFF2-40B4-BE49-F238E27FC236}">
                <a16:creationId xmlns:a16="http://schemas.microsoft.com/office/drawing/2014/main" id="{63F25963-09FC-45E2-BFFA-E9A1E8B1EB3C}"/>
              </a:ext>
            </a:extLst>
          </p:cNvPr>
          <p:cNvSpPr/>
          <p:nvPr/>
        </p:nvSpPr>
        <p:spPr>
          <a:xfrm>
            <a:off x="162930" y="6199906"/>
            <a:ext cx="595746" cy="512619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Star: 5 Points 14">
            <a:hlinkClick r:id="rId6" action="ppaction://hlinksldjump"/>
            <a:extLst>
              <a:ext uri="{FF2B5EF4-FFF2-40B4-BE49-F238E27FC236}">
                <a16:creationId xmlns:a16="http://schemas.microsoft.com/office/drawing/2014/main" id="{A115CFF9-1171-4169-8C5D-64E43A77B0A0}"/>
              </a:ext>
            </a:extLst>
          </p:cNvPr>
          <p:cNvSpPr/>
          <p:nvPr/>
        </p:nvSpPr>
        <p:spPr>
          <a:xfrm>
            <a:off x="6288301" y="2750121"/>
            <a:ext cx="595746" cy="512619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Star: 5 Points 15">
            <a:hlinkClick r:id="rId7" action="ppaction://hlinksldjump"/>
            <a:extLst>
              <a:ext uri="{FF2B5EF4-FFF2-40B4-BE49-F238E27FC236}">
                <a16:creationId xmlns:a16="http://schemas.microsoft.com/office/drawing/2014/main" id="{A5811BDD-25EC-4DE4-A44A-F58C111302DA}"/>
              </a:ext>
            </a:extLst>
          </p:cNvPr>
          <p:cNvSpPr/>
          <p:nvPr/>
        </p:nvSpPr>
        <p:spPr>
          <a:xfrm>
            <a:off x="9342397" y="2743191"/>
            <a:ext cx="595746" cy="512619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Star: 5 Points 16">
            <a:hlinkClick r:id="rId8" action="ppaction://hlinksldjump"/>
            <a:extLst>
              <a:ext uri="{FF2B5EF4-FFF2-40B4-BE49-F238E27FC236}">
                <a16:creationId xmlns:a16="http://schemas.microsoft.com/office/drawing/2014/main" id="{AADEBC73-1FFC-48C3-9558-48001ACC6FF7}"/>
              </a:ext>
            </a:extLst>
          </p:cNvPr>
          <p:cNvSpPr/>
          <p:nvPr/>
        </p:nvSpPr>
        <p:spPr>
          <a:xfrm>
            <a:off x="3203170" y="6199906"/>
            <a:ext cx="595746" cy="512619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Star: 5 Points 17">
            <a:hlinkClick r:id="rId9" action="ppaction://hlinksldjump"/>
            <a:extLst>
              <a:ext uri="{FF2B5EF4-FFF2-40B4-BE49-F238E27FC236}">
                <a16:creationId xmlns:a16="http://schemas.microsoft.com/office/drawing/2014/main" id="{FEFF4F6E-03D9-4BD0-9D66-BEA1A860ADA3}"/>
              </a:ext>
            </a:extLst>
          </p:cNvPr>
          <p:cNvSpPr/>
          <p:nvPr/>
        </p:nvSpPr>
        <p:spPr>
          <a:xfrm>
            <a:off x="6267796" y="6199906"/>
            <a:ext cx="595746" cy="512619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" name="Star: 5 Points 18">
            <a:hlinkClick r:id="rId10" action="ppaction://hlinksldjump"/>
            <a:extLst>
              <a:ext uri="{FF2B5EF4-FFF2-40B4-BE49-F238E27FC236}">
                <a16:creationId xmlns:a16="http://schemas.microsoft.com/office/drawing/2014/main" id="{BA670CBD-E22C-4FBE-8B27-41107E149AC6}"/>
              </a:ext>
            </a:extLst>
          </p:cNvPr>
          <p:cNvSpPr/>
          <p:nvPr/>
        </p:nvSpPr>
        <p:spPr>
          <a:xfrm>
            <a:off x="9342397" y="6172191"/>
            <a:ext cx="595746" cy="512619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97566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13509" y="570381"/>
            <a:ext cx="10771909" cy="83099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>
                <a:ln w="10160">
                  <a:solidFill>
                    <a:srgbClr val="5B9BD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</a:t>
            </a:r>
            <a:r>
              <a:rPr kumimoji="0" lang="vi-VN" sz="4800" b="1" i="0" u="none" strike="noStrike" kern="0" cap="none" spc="0" normalizeH="0" baseline="0" noProof="0">
                <a:ln w="10160">
                  <a:solidFill>
                    <a:srgbClr val="5B9BD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ư</a:t>
            </a:r>
            <a:r>
              <a:rPr kumimoji="0" lang="en-US" sz="4800" b="1" i="0" u="none" strike="noStrike" kern="0" cap="none" spc="0" normalizeH="0" baseline="0" noProof="0">
                <a:ln w="10160">
                  <a:solidFill>
                    <a:srgbClr val="5B9BD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ơng 2	 	NIT</a:t>
            </a:r>
            <a:r>
              <a:rPr kumimoji="0" lang="vi-VN" sz="4800" b="1" i="0" u="none" strike="noStrike" kern="0" cap="none" spc="0" normalizeH="0" baseline="0" noProof="0">
                <a:ln w="10160">
                  <a:solidFill>
                    <a:srgbClr val="5B9BD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Ơ</a:t>
            </a:r>
            <a:r>
              <a:rPr kumimoji="0" lang="en-US" sz="4800" b="1" i="0" u="none" strike="noStrike" kern="0" cap="none" spc="0" normalizeH="0" baseline="0" noProof="0">
                <a:ln w="10160">
                  <a:solidFill>
                    <a:srgbClr val="5B9BD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- PHOTPHO</a:t>
            </a:r>
            <a:endParaRPr kumimoji="0" lang="en-US" sz="4800" b="1" i="0" u="none" strike="noStrike" kern="0" cap="none" spc="0" normalizeH="0" baseline="0" noProof="0" dirty="0">
              <a:ln w="10160">
                <a:solidFill>
                  <a:srgbClr val="5B9BD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6" name="Picture 63" descr="belflogo">
            <a:extLst>
              <a:ext uri="{FF2B5EF4-FFF2-40B4-BE49-F238E27FC236}">
                <a16:creationId xmlns:a16="http://schemas.microsoft.com/office/drawing/2014/main" id="{6C858123-9A27-4456-809C-BFDB371451B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4817" y="4191026"/>
            <a:ext cx="7391400" cy="19119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698C9B5-4215-4F1D-8D09-C3531A720C86}"/>
              </a:ext>
            </a:extLst>
          </p:cNvPr>
          <p:cNvSpPr txBox="1"/>
          <p:nvPr/>
        </p:nvSpPr>
        <p:spPr>
          <a:xfrm>
            <a:off x="1087581" y="1882144"/>
            <a:ext cx="1039783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>
                <a:ln w="12700" cmpd="sng">
                  <a:solidFill>
                    <a:srgbClr val="FFC000"/>
                  </a:solidFill>
                  <a:prstDash val="solid"/>
                </a:ln>
                <a:gradFill>
                  <a:gsLst>
                    <a:gs pos="0">
                      <a:srgbClr val="FFC000"/>
                    </a:gs>
                    <a:gs pos="4000">
                      <a:srgbClr val="FFC000">
                        <a:lumMod val="60000"/>
                        <a:lumOff val="40000"/>
                      </a:srgbClr>
                    </a:gs>
                    <a:gs pos="87000">
                      <a:srgbClr val="FFC000">
                        <a:lumMod val="20000"/>
                        <a:lumOff val="80000"/>
                      </a:srgbClr>
                    </a:gs>
                  </a:gsLst>
                  <a:lin ang="5400000"/>
                </a:gra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Bài </a:t>
            </a:r>
            <a:r>
              <a:rPr lang="en-US" sz="4800" b="1">
                <a:ln w="12700" cmpd="sng">
                  <a:solidFill>
                    <a:srgbClr val="FFC000"/>
                  </a:solidFill>
                  <a:prstDash val="solid"/>
                </a:ln>
                <a:gradFill>
                  <a:gsLst>
                    <a:gs pos="0">
                      <a:srgbClr val="FFC000"/>
                    </a:gs>
                    <a:gs pos="4000">
                      <a:srgbClr val="FFC000">
                        <a:lumMod val="60000"/>
                        <a:lumOff val="40000"/>
                      </a:srgbClr>
                    </a:gs>
                    <a:gs pos="87000">
                      <a:srgbClr val="FFC000">
                        <a:lumMod val="20000"/>
                        <a:lumOff val="80000"/>
                      </a:srgbClr>
                    </a:gs>
                  </a:gsLst>
                  <a:lin ang="5400000"/>
                </a:gradFill>
                <a:latin typeface="Calibri" panose="020F0502020204030204"/>
              </a:rPr>
              <a:t>9</a:t>
            </a:r>
            <a:endParaRPr kumimoji="0" lang="en-US" sz="4800" b="1" i="0" u="none" strike="noStrike" kern="1200" cap="none" spc="0" normalizeH="0" baseline="0" noProof="0">
              <a:ln w="12700" cmpd="sng">
                <a:solidFill>
                  <a:srgbClr val="FFC000"/>
                </a:solidFill>
                <a:prstDash val="solid"/>
              </a:ln>
              <a:gradFill>
                <a:gsLst>
                  <a:gs pos="0">
                    <a:srgbClr val="FFC000"/>
                  </a:gs>
                  <a:gs pos="4000">
                    <a:srgbClr val="FFC000">
                      <a:lumMod val="60000"/>
                      <a:lumOff val="40000"/>
                    </a:srgbClr>
                  </a:gs>
                  <a:gs pos="87000">
                    <a:srgbClr val="FFC000">
                      <a:lumMod val="20000"/>
                      <a:lumOff val="80000"/>
                    </a:srgbClr>
                  </a:gs>
                </a:gsLst>
                <a:lin ang="5400000"/>
              </a:gra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>
                <a:ln w="12700" cmpd="sng">
                  <a:solidFill>
                    <a:srgbClr val="FFC000"/>
                  </a:solidFill>
                  <a:prstDash val="solid"/>
                </a:ln>
                <a:gradFill>
                  <a:gsLst>
                    <a:gs pos="0">
                      <a:srgbClr val="FFC000"/>
                    </a:gs>
                    <a:gs pos="4000">
                      <a:srgbClr val="FFC000">
                        <a:lumMod val="60000"/>
                        <a:lumOff val="40000"/>
                      </a:srgbClr>
                    </a:gs>
                    <a:gs pos="87000">
                      <a:srgbClr val="FFC000">
                        <a:lumMod val="20000"/>
                        <a:lumOff val="80000"/>
                      </a:srgbClr>
                    </a:gs>
                  </a:gsLst>
                  <a:lin ang="5400000"/>
                </a:gradFill>
                <a:latin typeface="Calibri" panose="020F0502020204030204"/>
              </a:rPr>
              <a:t>AXIT NITRIC – MUỐI NITRAT (Tiết 1)</a:t>
            </a:r>
            <a:endParaRPr kumimoji="0" lang="en-US" sz="4800" b="1" i="0" u="none" strike="noStrike" kern="1200" cap="none" spc="0" normalizeH="0" baseline="0" noProof="0">
              <a:ln w="12700" cmpd="sng">
                <a:solidFill>
                  <a:srgbClr val="FFC000"/>
                </a:solidFill>
                <a:prstDash val="solid"/>
              </a:ln>
              <a:gradFill>
                <a:gsLst>
                  <a:gs pos="0">
                    <a:srgbClr val="FFC000"/>
                  </a:gs>
                  <a:gs pos="4000">
                    <a:srgbClr val="FFC000">
                      <a:lumMod val="60000"/>
                      <a:lumOff val="40000"/>
                    </a:srgbClr>
                  </a:gs>
                  <a:gs pos="87000">
                    <a:srgbClr val="FFC000">
                      <a:lumMod val="20000"/>
                      <a:lumOff val="80000"/>
                    </a:srgbClr>
                  </a:gs>
                </a:gsLst>
                <a:lin ang="5400000"/>
              </a:gra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4476922"/>
      </p:ext>
    </p:extLst>
  </p:cSld>
  <p:clrMapOvr>
    <a:masterClrMapping/>
  </p:clrMapOvr>
  <p:transition spd="slow">
    <p:randomBar dir="vert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C957CEC2-8134-4465-8318-48A112E7610B}"/>
              </a:ext>
            </a:extLst>
          </p:cNvPr>
          <p:cNvSpPr/>
          <p:nvPr/>
        </p:nvSpPr>
        <p:spPr>
          <a:xfrm>
            <a:off x="2059708" y="2830805"/>
            <a:ext cx="8871527" cy="887413"/>
          </a:xfrm>
          <a:prstGeom prst="roundRect">
            <a:avLst/>
          </a:prstGeom>
          <a:solidFill>
            <a:schemeClr val="accent5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9" name="Rounded Rectangle 8">
            <a:extLst>
              <a:ext uri="{FF2B5EF4-FFF2-40B4-BE49-F238E27FC236}">
                <a16:creationId xmlns:a16="http://schemas.microsoft.com/office/drawing/2014/main" id="{3393AC4A-D17E-4FEF-B010-E9F31A7D96FD}"/>
              </a:ext>
            </a:extLst>
          </p:cNvPr>
          <p:cNvSpPr/>
          <p:nvPr/>
        </p:nvSpPr>
        <p:spPr>
          <a:xfrm>
            <a:off x="2059708" y="3718218"/>
            <a:ext cx="8871527" cy="884237"/>
          </a:xfrm>
          <a:prstGeom prst="roundRect">
            <a:avLst/>
          </a:prstGeom>
          <a:solidFill>
            <a:schemeClr val="accent4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AD083241-35FD-4C6E-AC78-7223092D0BE0}"/>
              </a:ext>
            </a:extLst>
          </p:cNvPr>
          <p:cNvSpPr/>
          <p:nvPr/>
        </p:nvSpPr>
        <p:spPr>
          <a:xfrm>
            <a:off x="2059708" y="4602454"/>
            <a:ext cx="8871527" cy="884238"/>
          </a:xfrm>
          <a:prstGeom prst="roundRect">
            <a:avLst/>
          </a:prstGeom>
          <a:solidFill>
            <a:schemeClr val="accent3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0C35A269-DFDB-472E-9CA4-333F1A13CA0B}"/>
              </a:ext>
            </a:extLst>
          </p:cNvPr>
          <p:cNvSpPr/>
          <p:nvPr/>
        </p:nvSpPr>
        <p:spPr>
          <a:xfrm>
            <a:off x="1399309" y="1946568"/>
            <a:ext cx="9064386" cy="884237"/>
          </a:xfrm>
          <a:prstGeom prst="roundRect">
            <a:avLst/>
          </a:prstGeom>
          <a:solidFill>
            <a:schemeClr val="accent2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E5831DCF-BF38-4F20-BB11-92E4002DB2F4}"/>
              </a:ext>
            </a:extLst>
          </p:cNvPr>
          <p:cNvSpPr/>
          <p:nvPr/>
        </p:nvSpPr>
        <p:spPr>
          <a:xfrm>
            <a:off x="1640608" y="2183104"/>
            <a:ext cx="530363" cy="4191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1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E8CF5925-3571-433B-B076-AA4A9E87AC10}"/>
              </a:ext>
            </a:extLst>
          </p:cNvPr>
          <p:cNvSpPr/>
          <p:nvPr/>
        </p:nvSpPr>
        <p:spPr>
          <a:xfrm>
            <a:off x="2288308" y="3059404"/>
            <a:ext cx="530363" cy="4191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2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F7B33A8A-C86A-40BA-A3D4-8B71232CCF73}"/>
              </a:ext>
            </a:extLst>
          </p:cNvPr>
          <p:cNvSpPr/>
          <p:nvPr/>
        </p:nvSpPr>
        <p:spPr>
          <a:xfrm>
            <a:off x="2288308" y="3943642"/>
            <a:ext cx="530363" cy="4191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3</a:t>
            </a: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A3B2D1B5-14FE-40EF-9AD6-0D831D394C2C}"/>
              </a:ext>
            </a:extLst>
          </p:cNvPr>
          <p:cNvSpPr/>
          <p:nvPr/>
        </p:nvSpPr>
        <p:spPr>
          <a:xfrm>
            <a:off x="2288308" y="4819942"/>
            <a:ext cx="530363" cy="4191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4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7E4DA648-E4AC-4785-A550-069609E699E0}"/>
              </a:ext>
            </a:extLst>
          </p:cNvPr>
          <p:cNvSpPr/>
          <p:nvPr/>
        </p:nvSpPr>
        <p:spPr>
          <a:xfrm>
            <a:off x="3018745" y="1130438"/>
            <a:ext cx="6921378" cy="5439645"/>
          </a:xfrm>
          <a:prstGeom prst="roundRect">
            <a:avLst>
              <a:gd name="adj" fmla="val 2345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2" name="Isosceles Triangle 11">
            <a:extLst>
              <a:ext uri="{FF2B5EF4-FFF2-40B4-BE49-F238E27FC236}">
                <a16:creationId xmlns:a16="http://schemas.microsoft.com/office/drawing/2014/main" id="{AE9F1998-2F71-4E3D-9882-B233B79B4CC8}"/>
              </a:ext>
            </a:extLst>
          </p:cNvPr>
          <p:cNvSpPr/>
          <p:nvPr/>
        </p:nvSpPr>
        <p:spPr>
          <a:xfrm rot="5400000">
            <a:off x="2840949" y="2308329"/>
            <a:ext cx="147637" cy="160716"/>
          </a:xfrm>
          <a:prstGeom prst="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7" name="Rounded Rectangle 16">
            <a:extLst>
              <a:ext uri="{FF2B5EF4-FFF2-40B4-BE49-F238E27FC236}">
                <a16:creationId xmlns:a16="http://schemas.microsoft.com/office/drawing/2014/main" id="{293DD773-1DBA-4C6F-827F-CF2D4F58029B}"/>
              </a:ext>
            </a:extLst>
          </p:cNvPr>
          <p:cNvSpPr/>
          <p:nvPr/>
        </p:nvSpPr>
        <p:spPr>
          <a:xfrm>
            <a:off x="3658564" y="1305793"/>
            <a:ext cx="5693367" cy="1050925"/>
          </a:xfrm>
          <a:prstGeom prst="roundRect">
            <a:avLst>
              <a:gd name="adj" fmla="val 8380"/>
            </a:avLst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B461E438-AB4D-4AE8-AF64-9A4EF13AB4D4}"/>
              </a:ext>
            </a:extLst>
          </p:cNvPr>
          <p:cNvSpPr/>
          <p:nvPr/>
        </p:nvSpPr>
        <p:spPr>
          <a:xfrm>
            <a:off x="3909389" y="1467718"/>
            <a:ext cx="895992" cy="70802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1</a:t>
            </a:r>
          </a:p>
        </p:txBody>
      </p:sp>
      <p:sp>
        <p:nvSpPr>
          <p:cNvPr id="23" name="Isosceles Triangle 22">
            <a:extLst>
              <a:ext uri="{FF2B5EF4-FFF2-40B4-BE49-F238E27FC236}">
                <a16:creationId xmlns:a16="http://schemas.microsoft.com/office/drawing/2014/main" id="{99E121D1-3965-4A54-A046-FAF62BF91FE3}"/>
              </a:ext>
            </a:extLst>
          </p:cNvPr>
          <p:cNvSpPr/>
          <p:nvPr/>
        </p:nvSpPr>
        <p:spPr>
          <a:xfrm rot="5400000">
            <a:off x="3025626" y="2279492"/>
            <a:ext cx="146050" cy="169752"/>
          </a:xfrm>
          <a:prstGeom prst="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1026" name="Picture 2" descr="Káº¿t quáº£ hÃ¬nh áº£nh cho MÃ HÃNH PHÃN Tá»¬ HNO3">
            <a:extLst>
              <a:ext uri="{FF2B5EF4-FFF2-40B4-BE49-F238E27FC236}">
                <a16:creationId xmlns:a16="http://schemas.microsoft.com/office/drawing/2014/main" id="{C924FD5B-733F-4C21-864E-49AF433048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575" y="2551872"/>
            <a:ext cx="3704196" cy="38319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B423C7D1-F85A-4505-954C-940A4F3F35A6}"/>
              </a:ext>
            </a:extLst>
          </p:cNvPr>
          <p:cNvSpPr txBox="1"/>
          <p:nvPr/>
        </p:nvSpPr>
        <p:spPr>
          <a:xfrm>
            <a:off x="3403977" y="287917"/>
            <a:ext cx="5713424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>
                <a:solidFill>
                  <a:srgbClr val="000000"/>
                </a:solidFill>
                <a:latin typeface="Arial" pitchFamily="34" charset="0"/>
                <a:cs typeface="Arial" panose="020B0604020202020204" pitchFamily="34" charset="0"/>
              </a:rPr>
              <a:t>AXIT NITRIC – MUỐI NITRAT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Rectangle 20">
            <a:extLst>
              <a:ext uri="{FF2B5EF4-FFF2-40B4-BE49-F238E27FC236}">
                <a16:creationId xmlns:a16="http://schemas.microsoft.com/office/drawing/2014/main" id="{13874D75-770D-492F-9F66-C7E9784C18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1874" y="1570438"/>
            <a:ext cx="40580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altLang="en-US" sz="2800" b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ẤU TẠO PHÂN TỬ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6942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C957CEC2-8134-4465-8318-48A112E7610B}"/>
              </a:ext>
            </a:extLst>
          </p:cNvPr>
          <p:cNvSpPr/>
          <p:nvPr/>
        </p:nvSpPr>
        <p:spPr>
          <a:xfrm>
            <a:off x="2059708" y="2830805"/>
            <a:ext cx="8871527" cy="887413"/>
          </a:xfrm>
          <a:prstGeom prst="roundRect">
            <a:avLst/>
          </a:prstGeom>
          <a:solidFill>
            <a:schemeClr val="accent5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9" name="Rounded Rectangle 8">
            <a:extLst>
              <a:ext uri="{FF2B5EF4-FFF2-40B4-BE49-F238E27FC236}">
                <a16:creationId xmlns:a16="http://schemas.microsoft.com/office/drawing/2014/main" id="{3393AC4A-D17E-4FEF-B010-E9F31A7D96FD}"/>
              </a:ext>
            </a:extLst>
          </p:cNvPr>
          <p:cNvSpPr/>
          <p:nvPr/>
        </p:nvSpPr>
        <p:spPr>
          <a:xfrm>
            <a:off x="2059708" y="3718218"/>
            <a:ext cx="8871527" cy="884237"/>
          </a:xfrm>
          <a:prstGeom prst="roundRect">
            <a:avLst/>
          </a:prstGeom>
          <a:solidFill>
            <a:schemeClr val="accent4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AD083241-35FD-4C6E-AC78-7223092D0BE0}"/>
              </a:ext>
            </a:extLst>
          </p:cNvPr>
          <p:cNvSpPr/>
          <p:nvPr/>
        </p:nvSpPr>
        <p:spPr>
          <a:xfrm>
            <a:off x="2059708" y="4602454"/>
            <a:ext cx="8871527" cy="884238"/>
          </a:xfrm>
          <a:prstGeom prst="roundRect">
            <a:avLst/>
          </a:prstGeom>
          <a:solidFill>
            <a:schemeClr val="accent3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0C35A269-DFDB-472E-9CA4-333F1A13CA0B}"/>
              </a:ext>
            </a:extLst>
          </p:cNvPr>
          <p:cNvSpPr/>
          <p:nvPr/>
        </p:nvSpPr>
        <p:spPr>
          <a:xfrm>
            <a:off x="1399309" y="1946568"/>
            <a:ext cx="9064386" cy="884237"/>
          </a:xfrm>
          <a:prstGeom prst="roundRect">
            <a:avLst/>
          </a:prstGeom>
          <a:solidFill>
            <a:schemeClr val="accent2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E5831DCF-BF38-4F20-BB11-92E4002DB2F4}"/>
              </a:ext>
            </a:extLst>
          </p:cNvPr>
          <p:cNvSpPr/>
          <p:nvPr/>
        </p:nvSpPr>
        <p:spPr>
          <a:xfrm>
            <a:off x="1640608" y="2183104"/>
            <a:ext cx="530363" cy="4191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1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E8CF5925-3571-433B-B076-AA4A9E87AC10}"/>
              </a:ext>
            </a:extLst>
          </p:cNvPr>
          <p:cNvSpPr/>
          <p:nvPr/>
        </p:nvSpPr>
        <p:spPr>
          <a:xfrm>
            <a:off x="2288308" y="3059404"/>
            <a:ext cx="530363" cy="4191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2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F7B33A8A-C86A-40BA-A3D4-8B71232CCF73}"/>
              </a:ext>
            </a:extLst>
          </p:cNvPr>
          <p:cNvSpPr/>
          <p:nvPr/>
        </p:nvSpPr>
        <p:spPr>
          <a:xfrm>
            <a:off x="2288308" y="3943642"/>
            <a:ext cx="530363" cy="4191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3</a:t>
            </a: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A3B2D1B5-14FE-40EF-9AD6-0D831D394C2C}"/>
              </a:ext>
            </a:extLst>
          </p:cNvPr>
          <p:cNvSpPr/>
          <p:nvPr/>
        </p:nvSpPr>
        <p:spPr>
          <a:xfrm>
            <a:off x="2288308" y="4819942"/>
            <a:ext cx="530363" cy="4191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4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7E4DA648-E4AC-4785-A550-069609E699E0}"/>
              </a:ext>
            </a:extLst>
          </p:cNvPr>
          <p:cNvSpPr/>
          <p:nvPr/>
        </p:nvSpPr>
        <p:spPr>
          <a:xfrm>
            <a:off x="3018745" y="1130438"/>
            <a:ext cx="6921378" cy="5439645"/>
          </a:xfrm>
          <a:prstGeom prst="roundRect">
            <a:avLst>
              <a:gd name="adj" fmla="val 2345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2" name="Isosceles Triangle 11">
            <a:extLst>
              <a:ext uri="{FF2B5EF4-FFF2-40B4-BE49-F238E27FC236}">
                <a16:creationId xmlns:a16="http://schemas.microsoft.com/office/drawing/2014/main" id="{AE9F1998-2F71-4E3D-9882-B233B79B4CC8}"/>
              </a:ext>
            </a:extLst>
          </p:cNvPr>
          <p:cNvSpPr/>
          <p:nvPr/>
        </p:nvSpPr>
        <p:spPr>
          <a:xfrm rot="5400000">
            <a:off x="2840949" y="2308329"/>
            <a:ext cx="147637" cy="160716"/>
          </a:xfrm>
          <a:prstGeom prst="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7" name="Rounded Rectangle 16">
            <a:extLst>
              <a:ext uri="{FF2B5EF4-FFF2-40B4-BE49-F238E27FC236}">
                <a16:creationId xmlns:a16="http://schemas.microsoft.com/office/drawing/2014/main" id="{293DD773-1DBA-4C6F-827F-CF2D4F58029B}"/>
              </a:ext>
            </a:extLst>
          </p:cNvPr>
          <p:cNvSpPr/>
          <p:nvPr/>
        </p:nvSpPr>
        <p:spPr>
          <a:xfrm>
            <a:off x="3658564" y="1305793"/>
            <a:ext cx="5693367" cy="1050925"/>
          </a:xfrm>
          <a:prstGeom prst="roundRect">
            <a:avLst>
              <a:gd name="adj" fmla="val 8380"/>
            </a:avLst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B461E438-AB4D-4AE8-AF64-9A4EF13AB4D4}"/>
              </a:ext>
            </a:extLst>
          </p:cNvPr>
          <p:cNvSpPr/>
          <p:nvPr/>
        </p:nvSpPr>
        <p:spPr>
          <a:xfrm>
            <a:off x="3909389" y="1467718"/>
            <a:ext cx="895992" cy="70802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1</a:t>
            </a:r>
          </a:p>
        </p:txBody>
      </p:sp>
      <p:sp>
        <p:nvSpPr>
          <p:cNvPr id="6161" name="Rectangle 20">
            <a:extLst>
              <a:ext uri="{FF2B5EF4-FFF2-40B4-BE49-F238E27FC236}">
                <a16:creationId xmlns:a16="http://schemas.microsoft.com/office/drawing/2014/main" id="{4D095635-F3EE-4F4E-9089-E652482DF0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1874" y="1570438"/>
            <a:ext cx="40580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altLang="en-US" sz="2800" b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ẤU TẠO PHÂN TỬ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9395323-EAB1-4C53-AEAD-3203F436E60D}"/>
              </a:ext>
            </a:extLst>
          </p:cNvPr>
          <p:cNvSpPr txBox="1"/>
          <p:nvPr/>
        </p:nvSpPr>
        <p:spPr>
          <a:xfrm>
            <a:off x="3403977" y="287917"/>
            <a:ext cx="5713424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>
                <a:solidFill>
                  <a:srgbClr val="000000"/>
                </a:solidFill>
                <a:latin typeface="Arial" pitchFamily="34" charset="0"/>
                <a:cs typeface="Arial" panose="020B0604020202020204" pitchFamily="34" charset="0"/>
              </a:rPr>
              <a:t>AXIT NITRIC – MUỐI NITRAT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3" name="Isosceles Triangle 22">
            <a:extLst>
              <a:ext uri="{FF2B5EF4-FFF2-40B4-BE49-F238E27FC236}">
                <a16:creationId xmlns:a16="http://schemas.microsoft.com/office/drawing/2014/main" id="{99E121D1-3965-4A54-A046-FAF62BF91FE3}"/>
              </a:ext>
            </a:extLst>
          </p:cNvPr>
          <p:cNvSpPr/>
          <p:nvPr/>
        </p:nvSpPr>
        <p:spPr>
          <a:xfrm rot="5400000">
            <a:off x="3025626" y="2279492"/>
            <a:ext cx="146050" cy="169752"/>
          </a:xfrm>
          <a:prstGeom prst="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617E999-57BA-4244-8FC9-33F65F585D07}"/>
              </a:ext>
            </a:extLst>
          </p:cNvPr>
          <p:cNvSpPr txBox="1"/>
          <p:nvPr/>
        </p:nvSpPr>
        <p:spPr>
          <a:xfrm>
            <a:off x="3658564" y="2602204"/>
            <a:ext cx="56933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CTPT: HNO</a:t>
            </a:r>
            <a:r>
              <a:rPr lang="en-US" sz="2800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sz="28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58FB5C4-9D0B-426E-A19A-5C429B9E5BED}"/>
              </a:ext>
            </a:extLst>
          </p:cNvPr>
          <p:cNvSpPr txBox="1"/>
          <p:nvPr/>
        </p:nvSpPr>
        <p:spPr>
          <a:xfrm>
            <a:off x="3666445" y="3493001"/>
            <a:ext cx="569336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CTCT: 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195E8AE8-A510-4359-B2A0-CA8B4E41FB87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5121435" y="3286920"/>
            <a:ext cx="2783386" cy="1171769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0BAABFBC-FEBC-4719-BD49-FA160F32F08D}"/>
              </a:ext>
            </a:extLst>
          </p:cNvPr>
          <p:cNvSpPr txBox="1"/>
          <p:nvPr/>
        </p:nvSpPr>
        <p:spPr>
          <a:xfrm>
            <a:off x="3666444" y="4562848"/>
            <a:ext cx="569336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sz="2800">
                <a:solidFill>
                  <a:srgbClr val="000000"/>
                </a:solidFill>
                <a:cs typeface="Arial" panose="020B0604020202020204" pitchFamily="34" charset="0"/>
              </a:rPr>
              <a:t>- </a:t>
            </a:r>
            <a:r>
              <a:rPr lang="vi-VN" sz="2800">
                <a:solidFill>
                  <a:srgbClr val="000000"/>
                </a:solidFill>
                <a:cs typeface="Arial" panose="020B0604020202020204" pitchFamily="34" charset="0"/>
              </a:rPr>
              <a:t>Trong hợp chất HNO</a:t>
            </a:r>
            <a:r>
              <a:rPr lang="en-US" sz="2800" baseline="-25000">
                <a:solidFill>
                  <a:srgbClr val="000000"/>
                </a:solidFill>
                <a:cs typeface="Arial" panose="020B0604020202020204" pitchFamily="34" charset="0"/>
              </a:rPr>
              <a:t>3</a:t>
            </a:r>
            <a:r>
              <a:rPr lang="vi-VN" sz="2800">
                <a:solidFill>
                  <a:srgbClr val="000000"/>
                </a:solidFill>
                <a:cs typeface="Arial" panose="020B0604020202020204" pitchFamily="34" charset="0"/>
              </a:rPr>
              <a:t>, nitơ có số oxi hóa cao nhất là +5. 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8713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33496D44-2694-490C-8C25-FCAE2C1D00DC}"/>
              </a:ext>
            </a:extLst>
          </p:cNvPr>
          <p:cNvSpPr/>
          <p:nvPr/>
        </p:nvSpPr>
        <p:spPr>
          <a:xfrm>
            <a:off x="1048987" y="2826968"/>
            <a:ext cx="9573993" cy="887413"/>
          </a:xfrm>
          <a:prstGeom prst="roundRect">
            <a:avLst/>
          </a:prstGeom>
          <a:solidFill>
            <a:schemeClr val="accent5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9" name="Rounded Rectangle 8">
            <a:extLst>
              <a:ext uri="{FF2B5EF4-FFF2-40B4-BE49-F238E27FC236}">
                <a16:creationId xmlns:a16="http://schemas.microsoft.com/office/drawing/2014/main" id="{B5893850-9468-421E-817B-DF5EB56BACD2}"/>
              </a:ext>
            </a:extLst>
          </p:cNvPr>
          <p:cNvSpPr/>
          <p:nvPr/>
        </p:nvSpPr>
        <p:spPr>
          <a:xfrm>
            <a:off x="1709387" y="3714381"/>
            <a:ext cx="9370291" cy="884237"/>
          </a:xfrm>
          <a:prstGeom prst="roundRect">
            <a:avLst/>
          </a:prstGeom>
          <a:solidFill>
            <a:schemeClr val="accent4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82C78E99-3827-4FEB-98FA-8401150B8BE1}"/>
              </a:ext>
            </a:extLst>
          </p:cNvPr>
          <p:cNvSpPr/>
          <p:nvPr/>
        </p:nvSpPr>
        <p:spPr>
          <a:xfrm>
            <a:off x="1709387" y="4598617"/>
            <a:ext cx="9370291" cy="884238"/>
          </a:xfrm>
          <a:prstGeom prst="roundRect">
            <a:avLst/>
          </a:prstGeom>
          <a:solidFill>
            <a:schemeClr val="accent3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A14E2CBC-38DF-493B-995E-2BEEBD854959}"/>
              </a:ext>
            </a:extLst>
          </p:cNvPr>
          <p:cNvSpPr/>
          <p:nvPr/>
        </p:nvSpPr>
        <p:spPr>
          <a:xfrm>
            <a:off x="1709387" y="1942731"/>
            <a:ext cx="9370291" cy="884237"/>
          </a:xfrm>
          <a:prstGeom prst="roundRect">
            <a:avLst/>
          </a:prstGeom>
          <a:solidFill>
            <a:schemeClr val="accent2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FA07B6C-3302-4AAA-A025-1AD763E616BD}"/>
              </a:ext>
            </a:extLst>
          </p:cNvPr>
          <p:cNvSpPr/>
          <p:nvPr/>
        </p:nvSpPr>
        <p:spPr>
          <a:xfrm>
            <a:off x="1212500" y="3055567"/>
            <a:ext cx="560181" cy="4191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2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922DA5DE-4E1E-48E1-AC49-96D8E628BA4C}"/>
              </a:ext>
            </a:extLst>
          </p:cNvPr>
          <p:cNvSpPr/>
          <p:nvPr/>
        </p:nvSpPr>
        <p:spPr>
          <a:xfrm>
            <a:off x="1937987" y="3939805"/>
            <a:ext cx="560181" cy="4191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3</a:t>
            </a: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312D712F-D51B-4A7F-B313-4E61844C552E}"/>
              </a:ext>
            </a:extLst>
          </p:cNvPr>
          <p:cNvSpPr/>
          <p:nvPr/>
        </p:nvSpPr>
        <p:spPr>
          <a:xfrm>
            <a:off x="1937987" y="4816105"/>
            <a:ext cx="560181" cy="4191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4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62E58AA4-6EB8-4D6E-81C2-FBCA2F30C3DB}"/>
              </a:ext>
            </a:extLst>
          </p:cNvPr>
          <p:cNvSpPr/>
          <p:nvPr/>
        </p:nvSpPr>
        <p:spPr>
          <a:xfrm>
            <a:off x="2882934" y="1028763"/>
            <a:ext cx="7384197" cy="5371235"/>
          </a:xfrm>
          <a:prstGeom prst="roundRect">
            <a:avLst>
              <a:gd name="adj" fmla="val 2345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7" name="Rounded Rectangle 16">
            <a:extLst>
              <a:ext uri="{FF2B5EF4-FFF2-40B4-BE49-F238E27FC236}">
                <a16:creationId xmlns:a16="http://schemas.microsoft.com/office/drawing/2014/main" id="{77E92EEE-537C-48A9-B45A-88A10540F52E}"/>
              </a:ext>
            </a:extLst>
          </p:cNvPr>
          <p:cNvSpPr/>
          <p:nvPr/>
        </p:nvSpPr>
        <p:spPr>
          <a:xfrm>
            <a:off x="3443347" y="1293806"/>
            <a:ext cx="6177382" cy="961807"/>
          </a:xfrm>
          <a:prstGeom prst="roundRect">
            <a:avLst>
              <a:gd name="adj" fmla="val 8380"/>
            </a:avLst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C05B5BE3-F15D-4F2B-A35A-C58E1054A024}"/>
              </a:ext>
            </a:extLst>
          </p:cNvPr>
          <p:cNvSpPr/>
          <p:nvPr/>
        </p:nvSpPr>
        <p:spPr>
          <a:xfrm>
            <a:off x="3758815" y="1390062"/>
            <a:ext cx="881721" cy="71675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2</a:t>
            </a:r>
          </a:p>
        </p:txBody>
      </p:sp>
      <p:sp>
        <p:nvSpPr>
          <p:cNvPr id="7183" name="Rectangle 20">
            <a:extLst>
              <a:ext uri="{FF2B5EF4-FFF2-40B4-BE49-F238E27FC236}">
                <a16:creationId xmlns:a16="http://schemas.microsoft.com/office/drawing/2014/main" id="{F5F4845D-D8A3-4283-94CF-6ED5845963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6657" y="1520492"/>
            <a:ext cx="428623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ÍNH CHẤT VẬT LÍ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481AD40B-4B97-4B0D-BB20-3EEFB90D0765}"/>
              </a:ext>
            </a:extLst>
          </p:cNvPr>
          <p:cNvSpPr/>
          <p:nvPr/>
        </p:nvSpPr>
        <p:spPr>
          <a:xfrm>
            <a:off x="1937987" y="2176092"/>
            <a:ext cx="560181" cy="4191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1</a:t>
            </a:r>
          </a:p>
        </p:txBody>
      </p:sp>
      <p:sp>
        <p:nvSpPr>
          <p:cNvPr id="25" name="Isosceles Triangle 24">
            <a:extLst>
              <a:ext uri="{FF2B5EF4-FFF2-40B4-BE49-F238E27FC236}">
                <a16:creationId xmlns:a16="http://schemas.microsoft.com/office/drawing/2014/main" id="{99E121D1-3965-4A54-A046-FAF62BF91FE3}"/>
              </a:ext>
            </a:extLst>
          </p:cNvPr>
          <p:cNvSpPr/>
          <p:nvPr/>
        </p:nvSpPr>
        <p:spPr>
          <a:xfrm rot="5400000">
            <a:off x="2773034" y="3196477"/>
            <a:ext cx="146050" cy="169752"/>
          </a:xfrm>
          <a:prstGeom prst="triangle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DECC5DF-45FC-4D9C-A689-FC906FEA3160}"/>
              </a:ext>
            </a:extLst>
          </p:cNvPr>
          <p:cNvSpPr txBox="1"/>
          <p:nvPr/>
        </p:nvSpPr>
        <p:spPr>
          <a:xfrm>
            <a:off x="3403977" y="287917"/>
            <a:ext cx="5713424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anose="020B0604020202020204" pitchFamily="34" charset="0"/>
              </a:rPr>
              <a:t>AXIT NITRIC – MUỐI NITRAT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2050" name="Picture 2" descr="Káº¿t quáº£ hÃ¬nh áº£nh cho dung dich hno3 tinh khiáº¿t">
            <a:extLst>
              <a:ext uri="{FF2B5EF4-FFF2-40B4-BE49-F238E27FC236}">
                <a16:creationId xmlns:a16="http://schemas.microsoft.com/office/drawing/2014/main" id="{57987A6E-F65B-4099-B402-3F70A6A4A9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3347" y="2384849"/>
            <a:ext cx="6177382" cy="38299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42062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33496D44-2694-490C-8C25-FCAE2C1D00DC}"/>
              </a:ext>
            </a:extLst>
          </p:cNvPr>
          <p:cNvSpPr/>
          <p:nvPr/>
        </p:nvSpPr>
        <p:spPr>
          <a:xfrm>
            <a:off x="1048987" y="2826968"/>
            <a:ext cx="9573993" cy="887413"/>
          </a:xfrm>
          <a:prstGeom prst="roundRect">
            <a:avLst/>
          </a:prstGeom>
          <a:solidFill>
            <a:schemeClr val="accent5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9" name="Rounded Rectangle 8">
            <a:extLst>
              <a:ext uri="{FF2B5EF4-FFF2-40B4-BE49-F238E27FC236}">
                <a16:creationId xmlns:a16="http://schemas.microsoft.com/office/drawing/2014/main" id="{B5893850-9468-421E-817B-DF5EB56BACD2}"/>
              </a:ext>
            </a:extLst>
          </p:cNvPr>
          <p:cNvSpPr/>
          <p:nvPr/>
        </p:nvSpPr>
        <p:spPr>
          <a:xfrm>
            <a:off x="1709387" y="3714381"/>
            <a:ext cx="9370291" cy="884237"/>
          </a:xfrm>
          <a:prstGeom prst="roundRect">
            <a:avLst/>
          </a:prstGeom>
          <a:solidFill>
            <a:schemeClr val="accent4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82C78E99-3827-4FEB-98FA-8401150B8BE1}"/>
              </a:ext>
            </a:extLst>
          </p:cNvPr>
          <p:cNvSpPr/>
          <p:nvPr/>
        </p:nvSpPr>
        <p:spPr>
          <a:xfrm>
            <a:off x="1709387" y="4598617"/>
            <a:ext cx="9370291" cy="884238"/>
          </a:xfrm>
          <a:prstGeom prst="roundRect">
            <a:avLst/>
          </a:prstGeom>
          <a:solidFill>
            <a:schemeClr val="accent3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A14E2CBC-38DF-493B-995E-2BEEBD854959}"/>
              </a:ext>
            </a:extLst>
          </p:cNvPr>
          <p:cNvSpPr/>
          <p:nvPr/>
        </p:nvSpPr>
        <p:spPr>
          <a:xfrm>
            <a:off x="1709387" y="1942731"/>
            <a:ext cx="9370291" cy="884237"/>
          </a:xfrm>
          <a:prstGeom prst="roundRect">
            <a:avLst/>
          </a:prstGeom>
          <a:solidFill>
            <a:schemeClr val="accent2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FA07B6C-3302-4AAA-A025-1AD763E616BD}"/>
              </a:ext>
            </a:extLst>
          </p:cNvPr>
          <p:cNvSpPr/>
          <p:nvPr/>
        </p:nvSpPr>
        <p:spPr>
          <a:xfrm>
            <a:off x="1212500" y="3055567"/>
            <a:ext cx="560181" cy="4191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2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922DA5DE-4E1E-48E1-AC49-96D8E628BA4C}"/>
              </a:ext>
            </a:extLst>
          </p:cNvPr>
          <p:cNvSpPr/>
          <p:nvPr/>
        </p:nvSpPr>
        <p:spPr>
          <a:xfrm>
            <a:off x="1937987" y="3939805"/>
            <a:ext cx="560181" cy="4191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3</a:t>
            </a: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312D712F-D51B-4A7F-B313-4E61844C552E}"/>
              </a:ext>
            </a:extLst>
          </p:cNvPr>
          <p:cNvSpPr/>
          <p:nvPr/>
        </p:nvSpPr>
        <p:spPr>
          <a:xfrm>
            <a:off x="1937987" y="4816105"/>
            <a:ext cx="560181" cy="4191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4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62E58AA4-6EB8-4D6E-81C2-FBCA2F30C3DB}"/>
              </a:ext>
            </a:extLst>
          </p:cNvPr>
          <p:cNvSpPr/>
          <p:nvPr/>
        </p:nvSpPr>
        <p:spPr>
          <a:xfrm>
            <a:off x="2882934" y="1028763"/>
            <a:ext cx="7384197" cy="5371235"/>
          </a:xfrm>
          <a:prstGeom prst="roundRect">
            <a:avLst>
              <a:gd name="adj" fmla="val 2345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7" name="Rounded Rectangle 16">
            <a:extLst>
              <a:ext uri="{FF2B5EF4-FFF2-40B4-BE49-F238E27FC236}">
                <a16:creationId xmlns:a16="http://schemas.microsoft.com/office/drawing/2014/main" id="{77E92EEE-537C-48A9-B45A-88A10540F52E}"/>
              </a:ext>
            </a:extLst>
          </p:cNvPr>
          <p:cNvSpPr/>
          <p:nvPr/>
        </p:nvSpPr>
        <p:spPr>
          <a:xfrm>
            <a:off x="3443347" y="1293806"/>
            <a:ext cx="6177382" cy="961807"/>
          </a:xfrm>
          <a:prstGeom prst="roundRect">
            <a:avLst>
              <a:gd name="adj" fmla="val 8380"/>
            </a:avLst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C05B5BE3-F15D-4F2B-A35A-C58E1054A024}"/>
              </a:ext>
            </a:extLst>
          </p:cNvPr>
          <p:cNvSpPr/>
          <p:nvPr/>
        </p:nvSpPr>
        <p:spPr>
          <a:xfrm>
            <a:off x="3758815" y="1390062"/>
            <a:ext cx="881721" cy="71675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2</a:t>
            </a:r>
          </a:p>
        </p:txBody>
      </p:sp>
      <p:sp>
        <p:nvSpPr>
          <p:cNvPr id="7183" name="Rectangle 20">
            <a:extLst>
              <a:ext uri="{FF2B5EF4-FFF2-40B4-BE49-F238E27FC236}">
                <a16:creationId xmlns:a16="http://schemas.microsoft.com/office/drawing/2014/main" id="{F5F4845D-D8A3-4283-94CF-6ED5845963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6657" y="1520492"/>
            <a:ext cx="428623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ÍNH </a:t>
            </a:r>
            <a:r>
              <a:rPr lang="en-US" altLang="en-US" sz="2800" b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 VẬT LÍ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481AD40B-4B97-4B0D-BB20-3EEFB90D0765}"/>
              </a:ext>
            </a:extLst>
          </p:cNvPr>
          <p:cNvSpPr/>
          <p:nvPr/>
        </p:nvSpPr>
        <p:spPr>
          <a:xfrm>
            <a:off x="1937987" y="2176092"/>
            <a:ext cx="560181" cy="4191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1</a:t>
            </a:r>
          </a:p>
        </p:txBody>
      </p:sp>
      <p:sp>
        <p:nvSpPr>
          <p:cNvPr id="25" name="Isosceles Triangle 24">
            <a:extLst>
              <a:ext uri="{FF2B5EF4-FFF2-40B4-BE49-F238E27FC236}">
                <a16:creationId xmlns:a16="http://schemas.microsoft.com/office/drawing/2014/main" id="{99E121D1-3965-4A54-A046-FAF62BF91FE3}"/>
              </a:ext>
            </a:extLst>
          </p:cNvPr>
          <p:cNvSpPr/>
          <p:nvPr/>
        </p:nvSpPr>
        <p:spPr>
          <a:xfrm rot="5400000">
            <a:off x="2773034" y="3196477"/>
            <a:ext cx="146050" cy="169752"/>
          </a:xfrm>
          <a:prstGeom prst="triangle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DECC5DF-45FC-4D9C-A689-FC906FEA3160}"/>
              </a:ext>
            </a:extLst>
          </p:cNvPr>
          <p:cNvSpPr txBox="1"/>
          <p:nvPr/>
        </p:nvSpPr>
        <p:spPr>
          <a:xfrm>
            <a:off x="3403977" y="287917"/>
            <a:ext cx="5713424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>
                <a:solidFill>
                  <a:srgbClr val="000000"/>
                </a:solidFill>
                <a:latin typeface="Arial" pitchFamily="34" charset="0"/>
                <a:cs typeface="Arial" panose="020B0604020202020204" pitchFamily="34" charset="0"/>
              </a:rPr>
              <a:t>AXIT NITRIC – MUỐI NITRAT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6EF6F15-4DF9-4933-82D3-4E8F9824DDDE}"/>
              </a:ext>
            </a:extLst>
          </p:cNvPr>
          <p:cNvSpPr txBox="1"/>
          <p:nvPr/>
        </p:nvSpPr>
        <p:spPr>
          <a:xfrm>
            <a:off x="3666445" y="2465633"/>
            <a:ext cx="569336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Chất lỏng, không màu, tan trong nước. 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A984194-0DEE-48CC-AD28-F3CE4ACDB8A0}"/>
              </a:ext>
            </a:extLst>
          </p:cNvPr>
          <p:cNvSpPr txBox="1"/>
          <p:nvPr/>
        </p:nvSpPr>
        <p:spPr>
          <a:xfrm>
            <a:off x="3666445" y="3474667"/>
            <a:ext cx="60702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Bốc khói mạnh trong không khí ẩm. 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98EEF1E-573E-46F5-AC2B-E6F1D8BD18D7}"/>
              </a:ext>
            </a:extLst>
          </p:cNvPr>
          <p:cNvSpPr txBox="1"/>
          <p:nvPr/>
        </p:nvSpPr>
        <p:spPr>
          <a:xfrm>
            <a:off x="3666445" y="4090374"/>
            <a:ext cx="607025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Kém bền, </a:t>
            </a:r>
            <a:r>
              <a:rPr lang="vi-VN" sz="2800">
                <a:solidFill>
                  <a:srgbClr val="000000"/>
                </a:solidFill>
                <a:cs typeface="Arial" panose="020B0604020202020204" pitchFamily="34" charset="0"/>
              </a:rPr>
              <a:t>dễ bị nhiệt hoặc ánh sáng phân hủy giải phóng khí nitơ đioxit </a:t>
            </a:r>
            <a:endParaRPr lang="en-US" sz="2800">
              <a:solidFill>
                <a:srgbClr val="000000"/>
              </a:solidFill>
              <a:cs typeface="Arial" panose="020B0604020202020204" pitchFamily="34" charset="0"/>
            </a:endParaRPr>
          </a:p>
          <a:p>
            <a:pPr lvl="0">
              <a:defRPr/>
            </a:pPr>
            <a:r>
              <a:rPr lang="vi-VN" sz="2800">
                <a:solidFill>
                  <a:srgbClr val="000000"/>
                </a:solidFill>
                <a:cs typeface="Arial" panose="020B0604020202020204" pitchFamily="34" charset="0"/>
              </a:rPr>
              <a:t>→ dd có màu vàng. </a:t>
            </a:r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524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Káº¿t quáº£ hÃ¬nh áº£nh cho discuss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DCCEA759-371C-4128-8E21-BCC1E62E20D6}"/>
              </a:ext>
            </a:extLst>
          </p:cNvPr>
          <p:cNvSpPr txBox="1"/>
          <p:nvPr/>
        </p:nvSpPr>
        <p:spPr>
          <a:xfrm>
            <a:off x="249382" y="193963"/>
            <a:ext cx="50430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THEO GÓC</a:t>
            </a:r>
          </a:p>
        </p:txBody>
      </p:sp>
    </p:spTree>
    <p:extLst>
      <p:ext uri="{BB962C8B-B14F-4D97-AF65-F5344CB8AC3E}">
        <p14:creationId xmlns:p14="http://schemas.microsoft.com/office/powerpoint/2010/main" val="229696723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Office Theme">
  <a:themeElements>
    <a:clrScheme name="Custom 85">
      <a:dk1>
        <a:srgbClr val="000000"/>
      </a:dk1>
      <a:lt1>
        <a:srgbClr val="FFFFFF"/>
      </a:lt1>
      <a:dk2>
        <a:srgbClr val="406A24"/>
      </a:dk2>
      <a:lt2>
        <a:srgbClr val="DDDDDD"/>
      </a:lt2>
      <a:accent1>
        <a:srgbClr val="A6C63E"/>
      </a:accent1>
      <a:accent2>
        <a:srgbClr val="5BA5E3"/>
      </a:accent2>
      <a:accent3>
        <a:srgbClr val="EF8199"/>
      </a:accent3>
      <a:accent4>
        <a:srgbClr val="B265F1"/>
      </a:accent4>
      <a:accent5>
        <a:srgbClr val="FFA225"/>
      </a:accent5>
      <a:accent6>
        <a:srgbClr val="3CD88E"/>
      </a:accent6>
      <a:hlink>
        <a:srgbClr val="FFA225"/>
      </a:hlink>
      <a:folHlink>
        <a:srgbClr val="3CD8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7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Custom 85">
    <a:dk1>
      <a:srgbClr val="000000"/>
    </a:dk1>
    <a:lt1>
      <a:srgbClr val="FFFFFF"/>
    </a:lt1>
    <a:dk2>
      <a:srgbClr val="406A24"/>
    </a:dk2>
    <a:lt2>
      <a:srgbClr val="DDDDDD"/>
    </a:lt2>
    <a:accent1>
      <a:srgbClr val="A6C63E"/>
    </a:accent1>
    <a:accent2>
      <a:srgbClr val="5BA5E3"/>
    </a:accent2>
    <a:accent3>
      <a:srgbClr val="EF8199"/>
    </a:accent3>
    <a:accent4>
      <a:srgbClr val="B265F1"/>
    </a:accent4>
    <a:accent5>
      <a:srgbClr val="FFA225"/>
    </a:accent5>
    <a:accent6>
      <a:srgbClr val="3CD88E"/>
    </a:accent6>
    <a:hlink>
      <a:srgbClr val="FFA225"/>
    </a:hlink>
    <a:folHlink>
      <a:srgbClr val="3CD88E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93</TotalTime>
  <Words>575</Words>
  <Application>Microsoft Office PowerPoint</Application>
  <PresentationFormat>Widescreen</PresentationFormat>
  <Paragraphs>138</Paragraphs>
  <Slides>28</Slides>
  <Notes>0</Notes>
  <HiddenSlides>0</HiddenSlides>
  <MMClips>3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43" baseType="lpstr">
      <vt:lpstr>.VnTime</vt:lpstr>
      <vt:lpstr>Arial</vt:lpstr>
      <vt:lpstr>Calibri</vt:lpstr>
      <vt:lpstr>Calibri Light</vt:lpstr>
      <vt:lpstr>Times New Roman</vt:lpstr>
      <vt:lpstr>Wingdings</vt:lpstr>
      <vt:lpstr>Office Theme</vt:lpstr>
      <vt:lpstr>1_Office Theme</vt:lpstr>
      <vt:lpstr>5_Office Theme</vt:lpstr>
      <vt:lpstr>3_Office Theme</vt:lpstr>
      <vt:lpstr>2_Office Theme</vt:lpstr>
      <vt:lpstr>6_Office Theme</vt:lpstr>
      <vt:lpstr>7_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 D. Sinh</dc:creator>
  <cp:lastModifiedBy>Le D. Sinh</cp:lastModifiedBy>
  <cp:revision>13</cp:revision>
  <dcterms:created xsi:type="dcterms:W3CDTF">2018-10-13T13:50:54Z</dcterms:created>
  <dcterms:modified xsi:type="dcterms:W3CDTF">2018-10-14T12:58:56Z</dcterms:modified>
</cp:coreProperties>
</file>